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1" r:id="rId3"/>
    <p:sldId id="274" r:id="rId4"/>
    <p:sldId id="275" r:id="rId5"/>
    <p:sldId id="276" r:id="rId6"/>
    <p:sldId id="277" r:id="rId7"/>
    <p:sldId id="262" r:id="rId8"/>
    <p:sldId id="278" r:id="rId9"/>
    <p:sldId id="283" r:id="rId10"/>
    <p:sldId id="284" r:id="rId11"/>
    <p:sldId id="288" r:id="rId12"/>
    <p:sldId id="285" r:id="rId13"/>
    <p:sldId id="286" r:id="rId14"/>
    <p:sldId id="287" r:id="rId15"/>
    <p:sldId id="279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083" autoAdjust="0"/>
    <p:restoredTop sz="94660"/>
  </p:normalViewPr>
  <p:slideViewPr>
    <p:cSldViewPr snapToGrid="0">
      <p:cViewPr varScale="1">
        <p:scale>
          <a:sx n="65" d="100"/>
          <a:sy n="65" d="100"/>
        </p:scale>
        <p:origin x="750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8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8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8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8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8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8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4/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hyperlink" Target="https://www.desmos.com/calculator/1azydiwuay" TargetMode="External"/><Relationship Id="rId4" Type="http://schemas.openxmlformats.org/officeDocument/2006/relationships/image" Target="../media/image4.png"/><Relationship Id="rId9" Type="http://schemas.openxmlformats.org/officeDocument/2006/relationships/image" Target="../media/image7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1.wm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22.bin"/><Relationship Id="rId26" Type="http://schemas.openxmlformats.org/officeDocument/2006/relationships/image" Target="../media/image67.wmf"/><Relationship Id="rId3" Type="http://schemas.openxmlformats.org/officeDocument/2006/relationships/image" Target="../media/image56.png"/><Relationship Id="rId21" Type="http://schemas.openxmlformats.org/officeDocument/2006/relationships/oleObject" Target="../embeddings/oleObject23.bin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63.wmf"/><Relationship Id="rId25" Type="http://schemas.openxmlformats.org/officeDocument/2006/relationships/oleObject" Target="../embeddings/oleObject25.bin"/><Relationship Id="rId2" Type="http://schemas.openxmlformats.org/officeDocument/2006/relationships/image" Target="../media/image55.png"/><Relationship Id="rId16" Type="http://schemas.openxmlformats.org/officeDocument/2006/relationships/oleObject" Target="../embeddings/oleObject21.bin"/><Relationship Id="rId20" Type="http://schemas.openxmlformats.org/officeDocument/2006/relationships/hyperlink" Target="https://www.desmos.com/calculator/imfezbqyhc" TargetMode="Externa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60.wmf"/><Relationship Id="rId24" Type="http://schemas.openxmlformats.org/officeDocument/2006/relationships/image" Target="../media/image66.wmf"/><Relationship Id="rId5" Type="http://schemas.openxmlformats.org/officeDocument/2006/relationships/image" Target="../media/image14.png"/><Relationship Id="rId15" Type="http://schemas.openxmlformats.org/officeDocument/2006/relationships/image" Target="../media/image62.wmf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68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64.wmf"/><Relationship Id="rId4" Type="http://schemas.openxmlformats.org/officeDocument/2006/relationships/image" Target="../media/image57.png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20.bin"/><Relationship Id="rId22" Type="http://schemas.openxmlformats.org/officeDocument/2006/relationships/image" Target="../media/image65.wmf"/><Relationship Id="rId27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3" Type="http://schemas.openxmlformats.org/officeDocument/2006/relationships/image" Target="../media/image57.png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image" Target="../media/image69.png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00.png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79.wmf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70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6.wmf"/><Relationship Id="rId18" Type="http://schemas.openxmlformats.org/officeDocument/2006/relationships/image" Target="../media/image91.png"/><Relationship Id="rId26" Type="http://schemas.openxmlformats.org/officeDocument/2006/relationships/image" Target="../media/image97.png"/><Relationship Id="rId39" Type="http://schemas.openxmlformats.org/officeDocument/2006/relationships/oleObject" Target="../embeddings/oleObject49.bin"/><Relationship Id="rId21" Type="http://schemas.openxmlformats.org/officeDocument/2006/relationships/image" Target="../media/image93.wmf"/><Relationship Id="rId34" Type="http://schemas.openxmlformats.org/officeDocument/2006/relationships/image" Target="../media/image103.wmf"/><Relationship Id="rId42" Type="http://schemas.openxmlformats.org/officeDocument/2006/relationships/image" Target="../media/image79.wmf"/><Relationship Id="rId47" Type="http://schemas.openxmlformats.org/officeDocument/2006/relationships/image" Target="../media/image110.png"/><Relationship Id="rId50" Type="http://schemas.openxmlformats.org/officeDocument/2006/relationships/image" Target="../media/image112.png"/><Relationship Id="rId55" Type="http://schemas.openxmlformats.org/officeDocument/2006/relationships/image" Target="../media/image117.png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90.png"/><Relationship Id="rId25" Type="http://schemas.openxmlformats.org/officeDocument/2006/relationships/image" Target="../media/image96.png"/><Relationship Id="rId33" Type="http://schemas.openxmlformats.org/officeDocument/2006/relationships/oleObject" Target="../embeddings/oleObject46.bin"/><Relationship Id="rId38" Type="http://schemas.openxmlformats.org/officeDocument/2006/relationships/image" Target="../media/image105.wmf"/><Relationship Id="rId46" Type="http://schemas.openxmlformats.org/officeDocument/2006/relationships/image" Target="../media/image109.png"/><Relationship Id="rId2" Type="http://schemas.openxmlformats.org/officeDocument/2006/relationships/oleObject" Target="../embeddings/oleObject37.bin"/><Relationship Id="rId16" Type="http://schemas.openxmlformats.org/officeDocument/2006/relationships/image" Target="../media/image89.png"/><Relationship Id="rId20" Type="http://schemas.openxmlformats.org/officeDocument/2006/relationships/oleObject" Target="../embeddings/oleObject43.bin"/><Relationship Id="rId29" Type="http://schemas.openxmlformats.org/officeDocument/2006/relationships/image" Target="../media/image99.wmf"/><Relationship Id="rId41" Type="http://schemas.openxmlformats.org/officeDocument/2006/relationships/oleObject" Target="../embeddings/oleObject35.bin"/><Relationship Id="rId54" Type="http://schemas.openxmlformats.org/officeDocument/2006/relationships/image" Target="../media/image116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85.wmf"/><Relationship Id="rId24" Type="http://schemas.openxmlformats.org/officeDocument/2006/relationships/image" Target="../media/image95.png"/><Relationship Id="rId32" Type="http://schemas.openxmlformats.org/officeDocument/2006/relationships/image" Target="../media/image102.png"/><Relationship Id="rId37" Type="http://schemas.openxmlformats.org/officeDocument/2006/relationships/oleObject" Target="../embeddings/oleObject48.bin"/><Relationship Id="rId40" Type="http://schemas.openxmlformats.org/officeDocument/2006/relationships/image" Target="../media/image106.wmf"/><Relationship Id="rId45" Type="http://schemas.openxmlformats.org/officeDocument/2006/relationships/image" Target="../media/image108.png"/><Relationship Id="rId53" Type="http://schemas.openxmlformats.org/officeDocument/2006/relationships/image" Target="../media/image115.png"/><Relationship Id="rId58" Type="http://schemas.openxmlformats.org/officeDocument/2006/relationships/image" Target="../media/image120.png"/><Relationship Id="rId5" Type="http://schemas.openxmlformats.org/officeDocument/2006/relationships/image" Target="../media/image82.wmf"/><Relationship Id="rId15" Type="http://schemas.openxmlformats.org/officeDocument/2006/relationships/image" Target="../media/image88.png"/><Relationship Id="rId23" Type="http://schemas.openxmlformats.org/officeDocument/2006/relationships/image" Target="../media/image94.wmf"/><Relationship Id="rId28" Type="http://schemas.openxmlformats.org/officeDocument/2006/relationships/oleObject" Target="../embeddings/oleObject45.bin"/><Relationship Id="rId36" Type="http://schemas.openxmlformats.org/officeDocument/2006/relationships/image" Target="../media/image104.wmf"/><Relationship Id="rId49" Type="http://schemas.openxmlformats.org/officeDocument/2006/relationships/image" Target="../media/image111.wmf"/><Relationship Id="rId57" Type="http://schemas.openxmlformats.org/officeDocument/2006/relationships/image" Target="../media/image119.png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92.png"/><Relationship Id="rId31" Type="http://schemas.openxmlformats.org/officeDocument/2006/relationships/image" Target="../media/image101.png"/><Relationship Id="rId44" Type="http://schemas.openxmlformats.org/officeDocument/2006/relationships/image" Target="../media/image107.wmf"/><Relationship Id="rId52" Type="http://schemas.openxmlformats.org/officeDocument/2006/relationships/image" Target="../media/image114.png"/><Relationship Id="rId4" Type="http://schemas.openxmlformats.org/officeDocument/2006/relationships/oleObject" Target="../embeddings/oleObject38.bin"/><Relationship Id="rId9" Type="http://schemas.openxmlformats.org/officeDocument/2006/relationships/image" Target="../media/image84.wmf"/><Relationship Id="rId14" Type="http://schemas.openxmlformats.org/officeDocument/2006/relationships/image" Target="../media/image87.png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98.png"/><Relationship Id="rId30" Type="http://schemas.openxmlformats.org/officeDocument/2006/relationships/image" Target="../media/image100.png"/><Relationship Id="rId35" Type="http://schemas.openxmlformats.org/officeDocument/2006/relationships/oleObject" Target="../embeddings/oleObject47.bin"/><Relationship Id="rId43" Type="http://schemas.openxmlformats.org/officeDocument/2006/relationships/oleObject" Target="../embeddings/oleObject50.bin"/><Relationship Id="rId48" Type="http://schemas.openxmlformats.org/officeDocument/2006/relationships/oleObject" Target="../embeddings/oleObject51.bin"/><Relationship Id="rId56" Type="http://schemas.openxmlformats.org/officeDocument/2006/relationships/image" Target="../media/image118.png"/><Relationship Id="rId8" Type="http://schemas.openxmlformats.org/officeDocument/2006/relationships/oleObject" Target="../embeddings/oleObject40.bin"/><Relationship Id="rId51" Type="http://schemas.openxmlformats.org/officeDocument/2006/relationships/image" Target="../media/image113.png"/><Relationship Id="rId3" Type="http://schemas.openxmlformats.org/officeDocument/2006/relationships/image" Target="../media/image8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desmos.com/calculator/ffhfqdamem" TargetMode="External"/><Relationship Id="rId3" Type="http://schemas.openxmlformats.org/officeDocument/2006/relationships/image" Target="../media/image9.png"/><Relationship Id="rId7" Type="http://schemas.openxmlformats.org/officeDocument/2006/relationships/image" Target="../media/image1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4.png"/><Relationship Id="rId7" Type="http://schemas.openxmlformats.org/officeDocument/2006/relationships/hyperlink" Target="https://www.desmos.com/calculator/mthrhtqcau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3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4.png"/><Relationship Id="rId4" Type="http://schemas.openxmlformats.org/officeDocument/2006/relationships/hyperlink" Target="https://www.desmos.com/calculator/6vr9mi8fgs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33.wmf"/><Relationship Id="rId18" Type="http://schemas.openxmlformats.org/officeDocument/2006/relationships/image" Target="../media/image36.png"/><Relationship Id="rId3" Type="http://schemas.openxmlformats.org/officeDocument/2006/relationships/image" Target="../media/image28.wmf"/><Relationship Id="rId21" Type="http://schemas.openxmlformats.org/officeDocument/2006/relationships/image" Target="../media/image38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35.wmf"/><Relationship Id="rId25" Type="http://schemas.openxmlformats.org/officeDocument/2006/relationships/image" Target="../media/image40.png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2.wmf"/><Relationship Id="rId24" Type="http://schemas.openxmlformats.org/officeDocument/2006/relationships/image" Target="../media/image39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37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10.bin"/><Relationship Id="rId22" Type="http://schemas.openxmlformats.org/officeDocument/2006/relationships/hyperlink" Target="https://www.desmos.com/calculator/nraaxvrsof" TargetMode="Externa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42.png"/><Relationship Id="rId7" Type="http://schemas.openxmlformats.org/officeDocument/2006/relationships/oleObject" Target="../embeddings/oleObject13.bin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0.png"/><Relationship Id="rId5" Type="http://schemas.openxmlformats.org/officeDocument/2006/relationships/image" Target="../media/image14.png"/><Relationship Id="rId4" Type="http://schemas.openxmlformats.org/officeDocument/2006/relationships/hyperlink" Target="https://www.desmos.com/calculator/s86c4nskf2" TargetMode="Externa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png"/><Relationship Id="rId3" Type="http://schemas.openxmlformats.org/officeDocument/2006/relationships/image" Target="../media/image44.png"/><Relationship Id="rId7" Type="http://schemas.openxmlformats.org/officeDocument/2006/relationships/image" Target="../media/image1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desmos.com/calculator/osrtnfndm3" TargetMode="External"/><Relationship Id="rId5" Type="http://schemas.openxmlformats.org/officeDocument/2006/relationships/image" Target="../media/image46.png"/><Relationship Id="rId4" Type="http://schemas.openxmlformats.org/officeDocument/2006/relationships/image" Target="../media/image45.png"/><Relationship Id="rId9" Type="http://schemas.openxmlformats.org/officeDocument/2006/relationships/image" Target="../media/image4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9A5B1795-84C0-83B8-A1C3-4713FF12EA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4496" y="215900"/>
            <a:ext cx="7543800" cy="603250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7D5F8E0B-49D3-24E9-2D24-7DCE231192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559" y="1047750"/>
            <a:ext cx="9672835" cy="22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>
            <a:extLst>
              <a:ext uri="{FF2B5EF4-FFF2-40B4-BE49-F238E27FC236}">
                <a16:creationId xmlns:a16="http://schemas.microsoft.com/office/drawing/2014/main" id="{D9B99DDC-D618-C368-8F64-368E573C76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465" y="3547514"/>
            <a:ext cx="9606929" cy="309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9">
            <a:extLst>
              <a:ext uri="{FF2B5EF4-FFF2-40B4-BE49-F238E27FC236}">
                <a16:creationId xmlns:a16="http://schemas.microsoft.com/office/drawing/2014/main" id="{D77991C6-C097-A7ED-4072-C8BF15148158}"/>
              </a:ext>
            </a:extLst>
          </p:cNvPr>
          <p:cNvGrpSpPr>
            <a:grpSpLocks/>
          </p:cNvGrpSpPr>
          <p:nvPr/>
        </p:nvGrpSpPr>
        <p:grpSpPr bwMode="auto">
          <a:xfrm>
            <a:off x="1364613" y="3978054"/>
            <a:ext cx="7957779" cy="869409"/>
            <a:chOff x="1752600" y="4410120"/>
            <a:chExt cx="6327731" cy="695280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861EF88D-7DEC-CFA7-8D8F-BE14042C9A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2600" y="4410120"/>
              <a:ext cx="5638800" cy="695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BA7994F-17A0-B58F-4684-ACF340CBA972}"/>
                </a:ext>
              </a:extLst>
            </p:cNvPr>
            <p:cNvSpPr txBox="1"/>
            <p:nvPr/>
          </p:nvSpPr>
          <p:spPr>
            <a:xfrm>
              <a:off x="7696407" y="4552986"/>
              <a:ext cx="383924" cy="31997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9D1B565A-6237-FD32-2E8F-890BB3D3C7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3776" y="4176616"/>
            <a:ext cx="64943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C5E9B2D-17FD-87ED-2E41-0BB51E48D2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5504" y="3946700"/>
            <a:ext cx="3636888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47067F-9AFB-09E7-56EE-300D5609A140}"/>
                  </a:ext>
                </a:extLst>
              </p:cNvPr>
              <p:cNvSpPr txBox="1"/>
              <p:nvPr/>
            </p:nvSpPr>
            <p:spPr>
              <a:xfrm>
                <a:off x="181970" y="5003778"/>
                <a:ext cx="6814883" cy="5435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ometric series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−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den>
                    </m:f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th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 and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47067F-9AFB-09E7-56EE-300D5609A1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970" y="5003778"/>
                <a:ext cx="6814883" cy="543547"/>
              </a:xfrm>
              <a:prstGeom prst="rect">
                <a:avLst/>
              </a:prstGeom>
              <a:blipFill>
                <a:blip r:embed="rId7"/>
                <a:stretch>
                  <a:fillRect l="-1163" t="-1124" b="-7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3C2DDCA6-6BED-27AD-125F-41337E854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677044"/>
              </p:ext>
            </p:extLst>
          </p:nvPr>
        </p:nvGraphicFramePr>
        <p:xfrm>
          <a:off x="1440351" y="5507586"/>
          <a:ext cx="100171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474" imgH="431613" progId="Equation.DSMT4">
                  <p:embed/>
                </p:oleObj>
              </mc:Choice>
              <mc:Fallback>
                <p:oleObj name="Equation" r:id="rId8" imgW="520474" imgH="431613" progId="Equation.DSMT4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CF2109C7-2548-CC6C-331D-8F41482C03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351" y="5507586"/>
                        <a:ext cx="1001713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1BAD5679-5CF9-3FE9-A7ED-CAE8C07D80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3206" y="4181791"/>
            <a:ext cx="53860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FB1EBD0-2CFE-969B-83F3-35D109BEA4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6444" y="4135911"/>
            <a:ext cx="70219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2320CD7-2039-4078-00D2-7F731152B1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0446" y="4213096"/>
            <a:ext cx="649431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36090C9C-7D04-1506-ADE3-958651E082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0178" y="4204253"/>
            <a:ext cx="745326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7B28A160-F029-F5AC-11FB-BBBE4131515F}"/>
              </a:ext>
            </a:extLst>
          </p:cNvPr>
          <p:cNvSpPr txBox="1"/>
          <p:nvPr/>
        </p:nvSpPr>
        <p:spPr>
          <a:xfrm>
            <a:off x="3501813" y="5810250"/>
            <a:ext cx="1897551" cy="430887"/>
          </a:xfrm>
          <a:prstGeom prst="rect">
            <a:avLst/>
          </a:prstGeom>
          <a:solidFill>
            <a:schemeClr val="accent1">
              <a:alpha val="20000"/>
            </a:schemeClr>
          </a:solidFill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hlinkClick r:id="rId10"/>
              </a:rPr>
              <a:t>Power Series 4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8787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763B42B1-59FB-7D4C-4C48-30F0A0EBC5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070" y="1354856"/>
            <a:ext cx="8342958" cy="3701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1">
            <a:extLst>
              <a:ext uri="{FF2B5EF4-FFF2-40B4-BE49-F238E27FC236}">
                <a16:creationId xmlns:a16="http://schemas.microsoft.com/office/drawing/2014/main" id="{14DDE8E5-1112-64A1-2211-648C73384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6099" y="2099092"/>
            <a:ext cx="1163739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EE9CAACB-D509-7793-715E-FC2D68C8C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4988" y="2099092"/>
            <a:ext cx="599808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759A020D-906F-2414-06A6-B05CE6DA8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0311" y="1988214"/>
            <a:ext cx="3276600" cy="8510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6A9A3B4B-BF25-B0B9-F8AE-4BF9A4B1A7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17" y="2988851"/>
            <a:ext cx="3810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2095A078-6348-3987-6D90-E8B8438AD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269" y="3608234"/>
            <a:ext cx="4586835" cy="81048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054EAA65-1AB1-D73A-7E5B-3410A3BDB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392" y="4481331"/>
            <a:ext cx="8884039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C932D07-2B00-619E-529C-9AAA539E1B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217" y="259327"/>
            <a:ext cx="7769177" cy="912722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3DC19B3-EBFC-7323-C707-E399BDF2E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128934"/>
              </p:ext>
            </p:extLst>
          </p:nvPr>
        </p:nvGraphicFramePr>
        <p:xfrm>
          <a:off x="6596079" y="1913687"/>
          <a:ext cx="2259557" cy="92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431640" progId="Equation.DSMT4">
                  <p:embed/>
                </p:oleObj>
              </mc:Choice>
              <mc:Fallback>
                <p:oleObj name="Equation" r:id="rId4" imgW="1054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96079" y="1913687"/>
                        <a:ext cx="2259557" cy="925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D7AE88B-CD83-9BA3-4F56-1F643B6B66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955741"/>
              </p:ext>
            </p:extLst>
          </p:nvPr>
        </p:nvGraphicFramePr>
        <p:xfrm>
          <a:off x="5011943" y="3550675"/>
          <a:ext cx="2259557" cy="92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431640" progId="Equation.DSMT4">
                  <p:embed/>
                </p:oleObj>
              </mc:Choice>
              <mc:Fallback>
                <p:oleObj name="Equation" r:id="rId6" imgW="1054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11943" y="3550675"/>
                        <a:ext cx="2259557" cy="925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2873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BD97B09-980E-08F8-94FF-8F0BD97F0047}"/>
              </a:ext>
            </a:extLst>
          </p:cNvPr>
          <p:cNvSpPr txBox="1"/>
          <p:nvPr/>
        </p:nvSpPr>
        <p:spPr>
          <a:xfrm>
            <a:off x="4075657" y="303849"/>
            <a:ext cx="3778163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200" b="1" i="0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Ramanujan’s formula for pi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21B1541-2E62-F20B-CB7B-FE4D1AF4EE53}"/>
              </a:ext>
            </a:extLst>
          </p:cNvPr>
          <p:cNvSpPr txBox="1"/>
          <p:nvPr/>
        </p:nvSpPr>
        <p:spPr>
          <a:xfrm>
            <a:off x="181970" y="861351"/>
            <a:ext cx="672177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Around 1910, Ramanujan proved the following formula:</a:t>
            </a:r>
            <a:endParaRPr lang="en-US" sz="2200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F4A68475-CCF6-3B84-B6D1-0F0F322AD9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8580" y="1531925"/>
            <a:ext cx="4622052" cy="838006"/>
          </a:xfrm>
          <a:prstGeom prst="rect">
            <a:avLst/>
          </a:prstGeom>
        </p:spPr>
      </p:pic>
      <p:sp>
        <p:nvSpPr>
          <p:cNvPr id="17" name="Rectangle 11">
            <a:extLst>
              <a:ext uri="{FF2B5EF4-FFF2-40B4-BE49-F238E27FC236}">
                <a16:creationId xmlns:a16="http://schemas.microsoft.com/office/drawing/2014/main" id="{72A5297F-08EA-913E-9ABC-2C70A3D8F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3234" y="1573738"/>
            <a:ext cx="953543" cy="75438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1492A67B-66DE-475C-0309-94DB2160A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4252" y="1536019"/>
            <a:ext cx="425886" cy="82981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11">
            <a:extLst>
              <a:ext uri="{FF2B5EF4-FFF2-40B4-BE49-F238E27FC236}">
                <a16:creationId xmlns:a16="http://schemas.microsoft.com/office/drawing/2014/main" id="{8EF287AA-3AB6-4575-356B-B2A5D54E6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4640" y="1426942"/>
            <a:ext cx="685895" cy="46841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11">
            <a:extLst>
              <a:ext uri="{FF2B5EF4-FFF2-40B4-BE49-F238E27FC236}">
                <a16:creationId xmlns:a16="http://schemas.microsoft.com/office/drawing/2014/main" id="{30C6BB6D-E143-7AB2-77F3-42E9E8A9E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4632" y="1432827"/>
            <a:ext cx="1956942" cy="46841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1" name="Rectangle 11">
            <a:extLst>
              <a:ext uri="{FF2B5EF4-FFF2-40B4-BE49-F238E27FC236}">
                <a16:creationId xmlns:a16="http://schemas.microsoft.com/office/drawing/2014/main" id="{C7EA81BE-6E6C-58BE-19FC-2E5E178EF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0138" y="1892114"/>
            <a:ext cx="2697985" cy="14971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7D773C91-A8A0-F92A-A6EF-FEB8F1F92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9265" y="1991325"/>
            <a:ext cx="685895" cy="46841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3" name="Rectangle 11">
            <a:extLst>
              <a:ext uri="{FF2B5EF4-FFF2-40B4-BE49-F238E27FC236}">
                <a16:creationId xmlns:a16="http://schemas.microsoft.com/office/drawing/2014/main" id="{309ACAA5-1BC2-CC42-B3B3-A5BDE6457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5227" y="2000336"/>
            <a:ext cx="685895" cy="46841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4" name="Rectangle 11">
            <a:extLst>
              <a:ext uri="{FF2B5EF4-FFF2-40B4-BE49-F238E27FC236}">
                <a16:creationId xmlns:a16="http://schemas.microsoft.com/office/drawing/2014/main" id="{A76C57F9-DC75-4187-BDD9-50887E63CC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1208" y="1770765"/>
            <a:ext cx="685895" cy="36492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51C9386-C798-4332-B585-83659046E814}"/>
              </a:ext>
            </a:extLst>
          </p:cNvPr>
          <p:cNvSpPr txBox="1"/>
          <p:nvPr/>
        </p:nvSpPr>
        <p:spPr>
          <a:xfrm>
            <a:off x="181970" y="2701333"/>
            <a:ext cx="11301099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Needless to say, the convergence is extremely fast. For example, if we only use the term </a:t>
            </a:r>
            <a:r>
              <a:rPr lang="en-US" sz="22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we obtain the following approximation:</a:t>
            </a:r>
            <a:endParaRPr lang="en-US" sz="2200" dirty="0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05D7372F-6F0A-C5C9-719B-A96FA16217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0661" y="3678835"/>
            <a:ext cx="4413851" cy="817186"/>
          </a:xfrm>
          <a:prstGeom prst="rect">
            <a:avLst/>
          </a:prstGeom>
        </p:spPr>
      </p:pic>
      <p:sp>
        <p:nvSpPr>
          <p:cNvPr id="29" name="Rectangle 11">
            <a:extLst>
              <a:ext uri="{FF2B5EF4-FFF2-40B4-BE49-F238E27FC236}">
                <a16:creationId xmlns:a16="http://schemas.microsoft.com/office/drawing/2014/main" id="{54CEC8DC-764A-CAE4-8C7A-4F97E9DB3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2988" y="3687041"/>
            <a:ext cx="1881823" cy="75438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0" name="Rectangle 11">
            <a:extLst>
              <a:ext uri="{FF2B5EF4-FFF2-40B4-BE49-F238E27FC236}">
                <a16:creationId xmlns:a16="http://schemas.microsoft.com/office/drawing/2014/main" id="{0152E807-1624-8CC6-ADA5-36DDE48A3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2519" y="3710238"/>
            <a:ext cx="2467915" cy="75438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809E231-E8DA-3E16-9E8F-B0473D4EC490}"/>
              </a:ext>
            </a:extLst>
          </p:cNvPr>
          <p:cNvSpPr txBox="1"/>
          <p:nvPr/>
        </p:nvSpPr>
        <p:spPr>
          <a:xfrm>
            <a:off x="4067356" y="5531916"/>
            <a:ext cx="353032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Now that is beautiful!!!</a:t>
            </a:r>
            <a:endParaRPr lang="en-US" sz="2600" b="1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D443EFFF-A1E9-51A5-334E-9AFB3E5D2C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54927" y="209044"/>
            <a:ext cx="3061175" cy="2403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4854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6" grpId="0"/>
      <p:bldP spid="29" grpId="0" animBg="1"/>
      <p:bldP spid="30" grpId="0" animBg="1"/>
      <p:bldP spid="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5D5F1CCB-BD30-0DE3-FD07-F9243366032F}"/>
              </a:ext>
            </a:extLst>
          </p:cNvPr>
          <p:cNvGrpSpPr>
            <a:grpSpLocks/>
          </p:cNvGrpSpPr>
          <p:nvPr/>
        </p:nvGrpSpPr>
        <p:grpSpPr bwMode="auto">
          <a:xfrm>
            <a:off x="181970" y="269578"/>
            <a:ext cx="8585512" cy="1422306"/>
            <a:chOff x="457200" y="3634223"/>
            <a:chExt cx="7086600" cy="1265954"/>
          </a:xfrm>
        </p:grpSpPr>
        <p:pic>
          <p:nvPicPr>
            <p:cNvPr id="3" name="Picture 4">
              <a:extLst>
                <a:ext uri="{FF2B5EF4-FFF2-40B4-BE49-F238E27FC236}">
                  <a16:creationId xmlns:a16="http://schemas.microsoft.com/office/drawing/2014/main" id="{EA0E0580-363A-60F5-5EBF-49C36F70D1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1324" y="3634223"/>
              <a:ext cx="6622476" cy="68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5">
              <a:extLst>
                <a:ext uri="{FF2B5EF4-FFF2-40B4-BE49-F238E27FC236}">
                  <a16:creationId xmlns:a16="http://schemas.microsoft.com/office/drawing/2014/main" id="{72B7A781-E46B-B98F-C26A-4769EC84EA8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1400" y="4267200"/>
              <a:ext cx="1752600" cy="632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2">
              <a:extLst>
                <a:ext uri="{FF2B5EF4-FFF2-40B4-BE49-F238E27FC236}">
                  <a16:creationId xmlns:a16="http://schemas.microsoft.com/office/drawing/2014/main" id="{E97F9D42-B75F-3208-198E-1D2380FC15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3657600"/>
              <a:ext cx="1219200" cy="297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CAB0AB84-1866-BBA2-D015-DC63E66D9A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9541" y="209831"/>
            <a:ext cx="1425871" cy="441616"/>
          </a:xfrm>
          <a:prstGeom prst="rect">
            <a:avLst/>
          </a:prstGeom>
        </p:spPr>
      </p:pic>
      <p:sp>
        <p:nvSpPr>
          <p:cNvPr id="8" name="Text Box 2">
            <a:extLst>
              <a:ext uri="{FF2B5EF4-FFF2-40B4-BE49-F238E27FC236}">
                <a16:creationId xmlns:a16="http://schemas.microsoft.com/office/drawing/2014/main" id="{17C2DB64-FDFA-7512-5C71-F3A6E7526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447" y="233129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83F39CB-3BA4-87C9-E8F6-4A46771AB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354" y="1579877"/>
            <a:ext cx="152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accent1"/>
                </a:solidFill>
                <a:latin typeface="Arial" panose="020B0604020202020204" pitchFamily="34" charset="0"/>
              </a:rPr>
              <a:t>SOLUTION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D6EC346-BB61-25D0-58D9-7E14DD37C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095780"/>
              </p:ext>
            </p:extLst>
          </p:nvPr>
        </p:nvGraphicFramePr>
        <p:xfrm>
          <a:off x="283354" y="1972238"/>
          <a:ext cx="16827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419040" progId="Equation.DSMT4">
                  <p:embed/>
                </p:oleObj>
              </mc:Choice>
              <mc:Fallback>
                <p:oleObj name="Equation" r:id="rId6" imgW="965160" imgH="419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68BCDCF-E600-6150-5129-895B8A906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54" y="1972238"/>
                        <a:ext cx="16827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4A3FE1C-CD34-9737-D684-054B25219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958121"/>
              </p:ext>
            </p:extLst>
          </p:nvPr>
        </p:nvGraphicFramePr>
        <p:xfrm>
          <a:off x="1976636" y="1937029"/>
          <a:ext cx="232568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482400" progId="Equation.DSMT4">
                  <p:embed/>
                </p:oleObj>
              </mc:Choice>
              <mc:Fallback>
                <p:oleObj name="Equation" r:id="rId8" imgW="133344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D6EC346-BB61-25D0-58D9-7E14DD37C4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636" y="1937029"/>
                        <a:ext cx="2325688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944FBBD-E8A7-E68E-2D09-740547013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218771"/>
              </p:ext>
            </p:extLst>
          </p:nvPr>
        </p:nvGraphicFramePr>
        <p:xfrm>
          <a:off x="1975884" y="2819733"/>
          <a:ext cx="36544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95200" imgH="482400" progId="Equation.DSMT4">
                  <p:embed/>
                </p:oleObj>
              </mc:Choice>
              <mc:Fallback>
                <p:oleObj name="Equation" r:id="rId10" imgW="2095200" imgH="482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4A3FE1C-CD34-9737-D684-054B25219D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884" y="2819733"/>
                        <a:ext cx="3654425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B2D7E45-78A6-6E3A-916F-3A052884CD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775417"/>
              </p:ext>
            </p:extLst>
          </p:nvPr>
        </p:nvGraphicFramePr>
        <p:xfrm>
          <a:off x="1985664" y="3771991"/>
          <a:ext cx="36544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95200" imgH="482400" progId="Equation.DSMT4">
                  <p:embed/>
                </p:oleObj>
              </mc:Choice>
              <mc:Fallback>
                <p:oleObj name="Equation" r:id="rId12" imgW="2095200" imgH="48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944FBBD-E8A7-E68E-2D09-740547013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664" y="3771991"/>
                        <a:ext cx="3654425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7D4F537-3646-8F03-9D60-C6805ADA3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868884"/>
              </p:ext>
            </p:extLst>
          </p:nvPr>
        </p:nvGraphicFramePr>
        <p:xfrm>
          <a:off x="1993949" y="4724495"/>
          <a:ext cx="323373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54000" imgH="482400" progId="Equation.DSMT4">
                  <p:embed/>
                </p:oleObj>
              </mc:Choice>
              <mc:Fallback>
                <p:oleObj name="Equation" r:id="rId14" imgW="1854000" imgH="482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B2D7E45-78A6-6E3A-916F-3A052884CD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49" y="4724495"/>
                        <a:ext cx="3233738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27F6426-5C12-8107-CB79-920ADF855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590681"/>
              </p:ext>
            </p:extLst>
          </p:nvPr>
        </p:nvGraphicFramePr>
        <p:xfrm>
          <a:off x="1978611" y="5661570"/>
          <a:ext cx="36766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08160" imgH="482400" progId="Equation.DSMT4">
                  <p:embed/>
                </p:oleObj>
              </mc:Choice>
              <mc:Fallback>
                <p:oleObj name="Equation" r:id="rId16" imgW="210816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7D4F537-3646-8F03-9D60-C6805ADA3C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611" y="5661570"/>
                        <a:ext cx="36766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C2C64B6D-894F-9C89-49BB-517C482E66C9}"/>
              </a:ext>
            </a:extLst>
          </p:cNvPr>
          <p:cNvCxnSpPr>
            <a:cxnSpLocks/>
          </p:cNvCxnSpPr>
          <p:nvPr/>
        </p:nvCxnSpPr>
        <p:spPr>
          <a:xfrm flipV="1">
            <a:off x="5906191" y="1810728"/>
            <a:ext cx="0" cy="4698726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091E8AD-EA09-B830-7CFE-C65A13FB8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32773"/>
              </p:ext>
            </p:extLst>
          </p:nvPr>
        </p:nvGraphicFramePr>
        <p:xfrm>
          <a:off x="6450514" y="1970609"/>
          <a:ext cx="36766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08160" imgH="482400" progId="Equation.DSMT4">
                  <p:embed/>
                </p:oleObj>
              </mc:Choice>
              <mc:Fallback>
                <p:oleObj name="Equation" r:id="rId16" imgW="2108160" imgH="482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27F6426-5C12-8107-CB79-920ADF8553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514" y="1970609"/>
                        <a:ext cx="36766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78C48C4-3108-3D25-2ED6-AC2C7C3A6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36613"/>
              </p:ext>
            </p:extLst>
          </p:nvPr>
        </p:nvGraphicFramePr>
        <p:xfrm>
          <a:off x="6450514" y="2720232"/>
          <a:ext cx="409733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349360" imgH="469800" progId="Equation.DSMT4">
                  <p:embed/>
                </p:oleObj>
              </mc:Choice>
              <mc:Fallback>
                <p:oleObj name="Equation" r:id="rId18" imgW="2349360" imgH="469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091E8AD-EA09-B830-7CFE-C65A13FB84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514" y="2720232"/>
                        <a:ext cx="409733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6BFBBF6B-E5EE-43C2-A71D-383D66ED6468}"/>
              </a:ext>
            </a:extLst>
          </p:cNvPr>
          <p:cNvSpPr txBox="1"/>
          <p:nvPr/>
        </p:nvSpPr>
        <p:spPr>
          <a:xfrm>
            <a:off x="7957188" y="5993506"/>
            <a:ext cx="2022803" cy="430887"/>
          </a:xfrm>
          <a:prstGeom prst="rect">
            <a:avLst/>
          </a:prstGeom>
          <a:solidFill>
            <a:schemeClr val="accent1">
              <a:alpha val="20000"/>
            </a:schemeClr>
          </a:solidFill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hlinkClick r:id="rId20"/>
              </a:rPr>
              <a:t>Power Series 11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98520C7-E954-2D4E-8FCD-288C16258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625166"/>
              </p:ext>
            </p:extLst>
          </p:nvPr>
        </p:nvGraphicFramePr>
        <p:xfrm>
          <a:off x="6061998" y="3708400"/>
          <a:ext cx="58928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377880" imgH="457200" progId="Equation.DSMT4">
                  <p:embed/>
                </p:oleObj>
              </mc:Choice>
              <mc:Fallback>
                <p:oleObj name="Equation" r:id="rId21" imgW="3377880" imgH="457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78C48C4-3108-3D25-2ED6-AC2C7C3A6A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998" y="3708400"/>
                        <a:ext cx="58928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CC21326-A30B-FB81-E9C5-31BCDCEFD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890533"/>
              </p:ext>
            </p:extLst>
          </p:nvPr>
        </p:nvGraphicFramePr>
        <p:xfrm>
          <a:off x="6138534" y="4990798"/>
          <a:ext cx="482441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768400" imgH="419040" progId="Equation.DSMT4">
                  <p:embed/>
                </p:oleObj>
              </mc:Choice>
              <mc:Fallback>
                <p:oleObj name="Equation" r:id="rId23" imgW="2768400" imgH="419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D6EC346-BB61-25D0-58D9-7E14DD37C4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534" y="4990798"/>
                        <a:ext cx="482441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B81A96D-7F02-D386-00A6-294555066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531999"/>
              </p:ext>
            </p:extLst>
          </p:nvPr>
        </p:nvGraphicFramePr>
        <p:xfrm>
          <a:off x="6845146" y="903204"/>
          <a:ext cx="3019342" cy="86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49080" imgH="444240" progId="Equation.DSMT4">
                  <p:embed/>
                </p:oleObj>
              </mc:Choice>
              <mc:Fallback>
                <p:oleObj name="Equation" r:id="rId25" imgW="1549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45146" y="903204"/>
                        <a:ext cx="3019342" cy="866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6C2F7CFD-1568-48D1-86CB-EEB1589B4E6E}"/>
              </a:ext>
            </a:extLst>
          </p:cNvPr>
          <p:cNvSpPr/>
          <p:nvPr/>
        </p:nvSpPr>
        <p:spPr>
          <a:xfrm>
            <a:off x="3053147" y="1999749"/>
            <a:ext cx="746074" cy="330624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8BDD80B-D535-6734-1677-FFE2F0119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003382"/>
              </p:ext>
            </p:extLst>
          </p:nvPr>
        </p:nvGraphicFramePr>
        <p:xfrm>
          <a:off x="6061709" y="4587643"/>
          <a:ext cx="5827195" cy="35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288960" imgH="203040" progId="Equation.DSMT4">
                  <p:embed/>
                </p:oleObj>
              </mc:Choice>
              <mc:Fallback>
                <p:oleObj name="Equation" r:id="rId27" imgW="3288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061709" y="4587643"/>
                        <a:ext cx="5827195" cy="359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0486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9" grpId="0" animBg="1"/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30F17DB9-E454-7470-7244-F955B28BBA00}"/>
              </a:ext>
            </a:extLst>
          </p:cNvPr>
          <p:cNvGrpSpPr>
            <a:grpSpLocks/>
          </p:cNvGrpSpPr>
          <p:nvPr/>
        </p:nvGrpSpPr>
        <p:grpSpPr bwMode="auto">
          <a:xfrm>
            <a:off x="181969" y="243677"/>
            <a:ext cx="8145427" cy="1321072"/>
            <a:chOff x="457200" y="5334000"/>
            <a:chExt cx="6629400" cy="1066800"/>
          </a:xfrm>
        </p:grpSpPr>
        <p:pic>
          <p:nvPicPr>
            <p:cNvPr id="3" name="Picture 6">
              <a:extLst>
                <a:ext uri="{FF2B5EF4-FFF2-40B4-BE49-F238E27FC236}">
                  <a16:creationId xmlns:a16="http://schemas.microsoft.com/office/drawing/2014/main" id="{88CE6130-09E8-52D1-B4CC-1778D4510E3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600" y="5334000"/>
              <a:ext cx="6096000" cy="579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2">
              <a:extLst>
                <a:ext uri="{FF2B5EF4-FFF2-40B4-BE49-F238E27FC236}">
                  <a16:creationId xmlns:a16="http://schemas.microsoft.com/office/drawing/2014/main" id="{4AF92163-1F38-E6EE-4AA4-2E3DAB0A379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5334000"/>
              <a:ext cx="1219200" cy="297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21">
              <a:extLst>
                <a:ext uri="{FF2B5EF4-FFF2-40B4-BE49-F238E27FC236}">
                  <a16:creationId xmlns:a16="http://schemas.microsoft.com/office/drawing/2014/main" id="{CDB353BA-2545-73FD-3B23-141BCB5BCD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62141" y="5791200"/>
              <a:ext cx="1467059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966018AE-DE2F-C2A8-0C2D-DD200B3E55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6332" y="141575"/>
            <a:ext cx="1493647" cy="480595"/>
          </a:xfrm>
          <a:prstGeom prst="rect">
            <a:avLst/>
          </a:prstGeom>
        </p:spPr>
      </p:pic>
      <p:sp>
        <p:nvSpPr>
          <p:cNvPr id="8" name="Text Box 2">
            <a:extLst>
              <a:ext uri="{FF2B5EF4-FFF2-40B4-BE49-F238E27FC236}">
                <a16:creationId xmlns:a16="http://schemas.microsoft.com/office/drawing/2014/main" id="{D0B0BB6B-C3D0-97CE-6CC5-B676A4A0C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447" y="179339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41B2F0C-505E-7048-CB6F-A7C1C0273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354" y="1526087"/>
            <a:ext cx="152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accent1"/>
                </a:solidFill>
                <a:latin typeface="Arial" panose="020B0604020202020204" pitchFamily="34" charset="0"/>
              </a:rPr>
              <a:t>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439BE08-272B-9CB1-6F57-B0EB62CD313A}"/>
                  </a:ext>
                </a:extLst>
              </p:cNvPr>
              <p:cNvSpPr txBox="1"/>
              <p:nvPr/>
            </p:nvSpPr>
            <p:spPr>
              <a:xfrm>
                <a:off x="2855743" y="2022179"/>
                <a:ext cx="1676400" cy="6699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−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439BE08-272B-9CB1-6F57-B0EB62CD31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5743" y="2022179"/>
                <a:ext cx="1676400" cy="6699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635391D3-587C-08F1-79EF-6D29A26C3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822280"/>
              </p:ext>
            </p:extLst>
          </p:nvPr>
        </p:nvGraphicFramePr>
        <p:xfrm>
          <a:off x="283354" y="2809875"/>
          <a:ext cx="392112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71520" imgH="685800" progId="Equation.DSMT4">
                  <p:embed/>
                </p:oleObj>
              </mc:Choice>
              <mc:Fallback>
                <p:oleObj name="Equation" r:id="rId7" imgW="2171520" imgH="685800" progId="Equation.DSMT4">
                  <p:embed/>
                  <p:pic>
                    <p:nvPicPr>
                      <p:cNvPr id="19" name="Object 9">
                        <a:extLst>
                          <a:ext uri="{FF2B5EF4-FFF2-40B4-BE49-F238E27FC236}">
                            <a16:creationId xmlns:a16="http://schemas.microsoft.com/office/drawing/2014/main" id="{F36110C2-8BFC-03BD-1789-8707CB2200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54" y="2809875"/>
                        <a:ext cx="3921125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7E51B7F-12B7-3686-EAA7-82C1E0A8A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863600"/>
              </p:ext>
            </p:extLst>
          </p:nvPr>
        </p:nvGraphicFramePr>
        <p:xfrm>
          <a:off x="303698" y="1926137"/>
          <a:ext cx="2301876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20480" imgH="495000" progId="Equation.DSMT4">
                  <p:embed/>
                </p:oleObj>
              </mc:Choice>
              <mc:Fallback>
                <p:oleObj name="Equation" r:id="rId9" imgW="1320480" imgH="4950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D6EC346-BB61-25D0-58D9-7E14DD37C4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98" y="1926137"/>
                        <a:ext cx="2301876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57FA4E2-B9B8-9897-9BA7-14AC46B60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705075"/>
              </p:ext>
            </p:extLst>
          </p:nvPr>
        </p:nvGraphicFramePr>
        <p:xfrm>
          <a:off x="250767" y="4165894"/>
          <a:ext cx="117316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419040" progId="Equation.DSMT4">
                  <p:embed/>
                </p:oleObj>
              </mc:Choice>
              <mc:Fallback>
                <p:oleObj name="Equation" r:id="rId11" imgW="672840" imgH="419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68BCDCF-E600-6150-5129-895B8A906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67" y="4165894"/>
                        <a:ext cx="1173162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5CC0534-7A32-22F7-4255-614BE3A65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789861"/>
              </p:ext>
            </p:extLst>
          </p:nvPr>
        </p:nvGraphicFramePr>
        <p:xfrm>
          <a:off x="1454150" y="4210050"/>
          <a:ext cx="17700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15920" imgH="393480" progId="Equation.DSMT4">
                  <p:embed/>
                </p:oleObj>
              </mc:Choice>
              <mc:Fallback>
                <p:oleObj name="Equation" r:id="rId13" imgW="101592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57FA4E2-B9B8-9897-9BA7-14AC46B606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4210050"/>
                        <a:ext cx="1770063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6188B75-4579-77CB-48E2-FFC93BCA4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300313"/>
              </p:ext>
            </p:extLst>
          </p:nvPr>
        </p:nvGraphicFramePr>
        <p:xfrm>
          <a:off x="1423929" y="4958497"/>
          <a:ext cx="27654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87240" imgH="457200" progId="Equation.DSMT4">
                  <p:embed/>
                </p:oleObj>
              </mc:Choice>
              <mc:Fallback>
                <p:oleObj name="Equation" r:id="rId15" imgW="158724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5CC0534-7A32-22F7-4255-614BE3A651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29" y="4958497"/>
                        <a:ext cx="276542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44A5448-7016-9A4C-7E0F-35F40DEAC0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835890"/>
              </p:ext>
            </p:extLst>
          </p:nvPr>
        </p:nvGraphicFramePr>
        <p:xfrm>
          <a:off x="1431477" y="5834063"/>
          <a:ext cx="256698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73120" imgH="457200" progId="Equation.DSMT4">
                  <p:embed/>
                </p:oleObj>
              </mc:Choice>
              <mc:Fallback>
                <p:oleObj name="Equation" r:id="rId17" imgW="1473120" imgH="457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6188B75-4579-77CB-48E2-FFC93BCA44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477" y="5834063"/>
                        <a:ext cx="2566987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E61334BB-31C9-2C65-CA1B-B626155CE792}"/>
              </a:ext>
            </a:extLst>
          </p:cNvPr>
          <p:cNvCxnSpPr>
            <a:cxnSpLocks/>
          </p:cNvCxnSpPr>
          <p:nvPr/>
        </p:nvCxnSpPr>
        <p:spPr>
          <a:xfrm flipV="1">
            <a:off x="5291941" y="1926137"/>
            <a:ext cx="0" cy="4698726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F7C5116-0CCD-E535-903C-3F131EF51F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6021"/>
              </p:ext>
            </p:extLst>
          </p:nvPr>
        </p:nvGraphicFramePr>
        <p:xfrm>
          <a:off x="6016072" y="1897063"/>
          <a:ext cx="2566988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73120" imgH="457200" progId="Equation.DSMT4">
                  <p:embed/>
                </p:oleObj>
              </mc:Choice>
              <mc:Fallback>
                <p:oleObj name="Equation" r:id="rId17" imgW="1473120" imgH="457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44A5448-7016-9A4C-7E0F-35F40DEAC0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072" y="1897063"/>
                        <a:ext cx="2566988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716C991-D8D4-2CFA-B1C9-10BA2372D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434033"/>
              </p:ext>
            </p:extLst>
          </p:nvPr>
        </p:nvGraphicFramePr>
        <p:xfrm>
          <a:off x="6029201" y="2657475"/>
          <a:ext cx="24114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84200" imgH="444240" progId="Equation.DSMT4">
                  <p:embed/>
                </p:oleObj>
              </mc:Choice>
              <mc:Fallback>
                <p:oleObj name="Equation" r:id="rId19" imgW="1384200" imgH="4442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F7C5116-0CCD-E535-903C-3F131EF51F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201" y="2657475"/>
                        <a:ext cx="241141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67BD454-870C-0503-F2D6-71D03E107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351355"/>
              </p:ext>
            </p:extLst>
          </p:nvPr>
        </p:nvGraphicFramePr>
        <p:xfrm>
          <a:off x="7562085" y="3489622"/>
          <a:ext cx="24114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84200" imgH="507960" progId="Equation.DSMT4">
                  <p:embed/>
                </p:oleObj>
              </mc:Choice>
              <mc:Fallback>
                <p:oleObj name="Equation" r:id="rId21" imgW="1384200" imgH="5079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716C991-D8D4-2CFA-B1C9-10BA2372DB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085" y="3489622"/>
                        <a:ext cx="241141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0D851E7-0B6D-2E6C-6496-F86566EF1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256063"/>
              </p:ext>
            </p:extLst>
          </p:nvPr>
        </p:nvGraphicFramePr>
        <p:xfrm>
          <a:off x="6178364" y="3555718"/>
          <a:ext cx="13938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99920" imgH="419040" progId="Equation.DSMT4">
                  <p:embed/>
                </p:oleObj>
              </mc:Choice>
              <mc:Fallback>
                <p:oleObj name="Equation" r:id="rId23" imgW="79992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57FA4E2-B9B8-9897-9BA7-14AC46B606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364" y="3555718"/>
                        <a:ext cx="13938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1D3DA2B-CE73-4AE0-B38F-F4D4E01C1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255778"/>
              </p:ext>
            </p:extLst>
          </p:nvPr>
        </p:nvGraphicFramePr>
        <p:xfrm>
          <a:off x="7562085" y="4412686"/>
          <a:ext cx="22558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95280" imgH="482400" progId="Equation.DSMT4">
                  <p:embed/>
                </p:oleObj>
              </mc:Choice>
              <mc:Fallback>
                <p:oleObj name="Equation" r:id="rId25" imgW="1295280" imgH="482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67BD454-870C-0503-F2D6-71D03E107B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085" y="4412686"/>
                        <a:ext cx="22558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6799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42E2375-A43A-9E57-ADEB-8183E1EE59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171429"/>
              </p:ext>
            </p:extLst>
          </p:nvPr>
        </p:nvGraphicFramePr>
        <p:xfrm>
          <a:off x="418869" y="223838"/>
          <a:ext cx="8693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91040" imgH="482400" progId="Equation.DSMT4">
                  <p:embed/>
                </p:oleObj>
              </mc:Choice>
              <mc:Fallback>
                <p:oleObj name="Equation" r:id="rId2" imgW="4991040" imgH="4824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4C2C0F0-1CF3-7952-6F41-5A140FBD56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69" y="223838"/>
                        <a:ext cx="86931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6C45405-08DB-B920-E0DD-12ADC00C2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407534"/>
              </p:ext>
            </p:extLst>
          </p:nvPr>
        </p:nvGraphicFramePr>
        <p:xfrm>
          <a:off x="336485" y="1304925"/>
          <a:ext cx="26781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241200" progId="Equation.DSMT4">
                  <p:embed/>
                </p:oleObj>
              </mc:Choice>
              <mc:Fallback>
                <p:oleObj name="Equation" r:id="rId4" imgW="1536480" imgH="241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42E2375-A43A-9E57-ADEB-8183E1EE59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85" y="1304925"/>
                        <a:ext cx="26781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EB3350-EB35-9C28-79C1-E5AD9BB19C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760821"/>
              </p:ext>
            </p:extLst>
          </p:nvPr>
        </p:nvGraphicFramePr>
        <p:xfrm>
          <a:off x="362340" y="1894211"/>
          <a:ext cx="36703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160" imgH="482400" progId="Equation.DSMT4">
                  <p:embed/>
                </p:oleObj>
              </mc:Choice>
              <mc:Fallback>
                <p:oleObj name="Equation" r:id="rId6" imgW="210816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6C45405-08DB-B920-E0DD-12ADC00C2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40" y="1894211"/>
                        <a:ext cx="36703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>
            <a:extLst>
              <a:ext uri="{FF2B5EF4-FFF2-40B4-BE49-F238E27FC236}">
                <a16:creationId xmlns:a16="http://schemas.microsoft.com/office/drawing/2014/main" id="{0CF7E68E-AA43-7A3F-3242-73B0270C8EDC}"/>
              </a:ext>
            </a:extLst>
          </p:cNvPr>
          <p:cNvGrpSpPr/>
          <p:nvPr/>
        </p:nvGrpSpPr>
        <p:grpSpPr>
          <a:xfrm>
            <a:off x="1554195" y="3007251"/>
            <a:ext cx="1316141" cy="1703897"/>
            <a:chOff x="1554195" y="3007251"/>
            <a:chExt cx="1316141" cy="1703897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A32760DA-8091-F7B2-97B3-E5BC03232F7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82339" y="3007251"/>
              <a:ext cx="0" cy="1703897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B785D5BD-F020-0F60-A4F0-997E0880A034}"/>
                </a:ext>
              </a:extLst>
            </p:cNvPr>
            <p:cNvCxnSpPr>
              <a:cxnSpLocks/>
            </p:cNvCxnSpPr>
            <p:nvPr/>
          </p:nvCxnSpPr>
          <p:spPr>
            <a:xfrm>
              <a:off x="1554195" y="3374805"/>
              <a:ext cx="1316141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8F30EA6-2D8F-43D4-9A06-7B86D3AD7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662469"/>
              </p:ext>
            </p:extLst>
          </p:nvPr>
        </p:nvGraphicFramePr>
        <p:xfrm>
          <a:off x="1719318" y="3098377"/>
          <a:ext cx="220662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6C45405-08DB-B920-E0DD-12ADC00C2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318" y="3098377"/>
                        <a:ext cx="220662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2193E57-F60D-E506-DFC4-9F24212EA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107669"/>
              </p:ext>
            </p:extLst>
          </p:nvPr>
        </p:nvGraphicFramePr>
        <p:xfrm>
          <a:off x="2256178" y="2977930"/>
          <a:ext cx="4206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228600" progId="Equation.DSMT4">
                  <p:embed/>
                </p:oleObj>
              </mc:Choice>
              <mc:Fallback>
                <p:oleObj name="Equation" r:id="rId10" imgW="2412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DEB3350-EB35-9C28-79C1-E5AD9BB19C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178" y="2977930"/>
                        <a:ext cx="42068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9A32D06-3620-E635-9D2F-FBF57B29C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75381"/>
              </p:ext>
            </p:extLst>
          </p:nvPr>
        </p:nvGraphicFramePr>
        <p:xfrm>
          <a:off x="1738313" y="3473450"/>
          <a:ext cx="2222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8F30EA6-2D8F-43D4-9A06-7B86D3AD7C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3473450"/>
                        <a:ext cx="2222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E472A879-E156-CB90-77BF-BF881537B80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45089" y="2523793"/>
            <a:ext cx="3105150" cy="234315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0DF71BA-2EEA-A707-CD54-B591B4C46918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136787" y="2519999"/>
            <a:ext cx="3105150" cy="234315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D4CC960D-FFD2-F7C9-3606-AD4C3A1AC70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137501" y="2516205"/>
            <a:ext cx="3105150" cy="234315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30CF8DD-123D-F52A-2EFE-93BB38863EF7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145089" y="2520765"/>
            <a:ext cx="3105150" cy="234315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447E0DB7-78AE-719E-849C-44E9A0FA3DEF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129199" y="2517785"/>
            <a:ext cx="3105150" cy="234315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4E414CF5-DDD5-8EBA-A8B9-555CA0F6DBA2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132279" y="2516205"/>
            <a:ext cx="3105150" cy="2343150"/>
          </a:xfrm>
          <a:prstGeom prst="rect">
            <a:avLst/>
          </a:prstGeom>
        </p:spPr>
      </p:pic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4501053-60AA-484F-2467-872B81461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373393"/>
              </p:ext>
            </p:extLst>
          </p:nvPr>
        </p:nvGraphicFramePr>
        <p:xfrm>
          <a:off x="2191854" y="3429000"/>
          <a:ext cx="9953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71320" imgH="203040" progId="Equation.DSMT4">
                  <p:embed/>
                </p:oleObj>
              </mc:Choice>
              <mc:Fallback>
                <p:oleObj name="Equation" r:id="rId20" imgW="57132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6C45405-08DB-B920-E0DD-12ADC00C2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854" y="3429000"/>
                        <a:ext cx="9953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643BB573-88EC-08F4-51D0-A4834E15E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993084"/>
              </p:ext>
            </p:extLst>
          </p:nvPr>
        </p:nvGraphicFramePr>
        <p:xfrm>
          <a:off x="1771650" y="3905151"/>
          <a:ext cx="15557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8560" imgH="164880" progId="Equation.DSMT4">
                  <p:embed/>
                </p:oleObj>
              </mc:Choice>
              <mc:Fallback>
                <p:oleObj name="Equation" r:id="rId22" imgW="88560" imgH="164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9A32D06-3620-E635-9D2F-FBF57B29C4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3905151"/>
                        <a:ext cx="15557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33">
            <a:extLst>
              <a:ext uri="{FF2B5EF4-FFF2-40B4-BE49-F238E27FC236}">
                <a16:creationId xmlns:a16="http://schemas.microsoft.com/office/drawing/2014/main" id="{93EBDB27-CACF-AFCC-E0E2-E757E989D3B6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5129913" y="2519999"/>
            <a:ext cx="3105150" cy="234315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8755669D-97C4-A648-F6BE-D6F43248D808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5138215" y="2523793"/>
            <a:ext cx="3105150" cy="234315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AD98BD3F-3A05-A899-4ECF-F398F93B3BCF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5136787" y="2521003"/>
            <a:ext cx="3105150" cy="234315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A2CB486D-14C8-BBF6-7EED-8B5C19B45ED9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5133707" y="2518995"/>
            <a:ext cx="3105150" cy="2343150"/>
          </a:xfrm>
          <a:prstGeom prst="rect">
            <a:avLst/>
          </a:prstGeom>
        </p:spPr>
      </p:pic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8B736199-8F9F-E35E-7BCF-283E18F42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586595"/>
              </p:ext>
            </p:extLst>
          </p:nvPr>
        </p:nvGraphicFramePr>
        <p:xfrm>
          <a:off x="2191854" y="3840063"/>
          <a:ext cx="9953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71320" imgH="203040" progId="Equation.DSMT4">
                  <p:embed/>
                </p:oleObj>
              </mc:Choice>
              <mc:Fallback>
                <p:oleObj name="Equation" r:id="rId28" imgW="571320" imgH="2030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4501053-60AA-484F-2467-872B81461A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854" y="3840063"/>
                        <a:ext cx="9953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42">
            <a:extLst>
              <a:ext uri="{FF2B5EF4-FFF2-40B4-BE49-F238E27FC236}">
                <a16:creationId xmlns:a16="http://schemas.microsoft.com/office/drawing/2014/main" id="{A24C4DE4-48F7-63FB-3BC9-F4F617A0F5B6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5132993" y="2514419"/>
            <a:ext cx="3105150" cy="2343150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9A949022-C44C-F3A2-61C5-AB01BFFDD410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5128485" y="2522317"/>
            <a:ext cx="3105150" cy="2343150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652691EF-16DA-CF1E-8C57-2C39EC0CD3BB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5133707" y="2516515"/>
            <a:ext cx="3105150" cy="2343150"/>
          </a:xfrm>
          <a:prstGeom prst="rect">
            <a:avLst/>
          </a:prstGeom>
        </p:spPr>
      </p:pic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22F9F29A-1D3A-C268-6EF1-232FC372D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634569"/>
              </p:ext>
            </p:extLst>
          </p:nvPr>
        </p:nvGraphicFramePr>
        <p:xfrm>
          <a:off x="1751219" y="4334479"/>
          <a:ext cx="22225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6720" imgH="164880" progId="Equation.DSMT4">
                  <p:embed/>
                </p:oleObj>
              </mc:Choice>
              <mc:Fallback>
                <p:oleObj name="Equation" r:id="rId33" imgW="126720" imgH="1648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643BB573-88EC-08F4-51D0-A4834E15E5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219" y="4334479"/>
                        <a:ext cx="22225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7688706D-6153-F7F8-E0DE-25C88D600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637098"/>
              </p:ext>
            </p:extLst>
          </p:nvPr>
        </p:nvGraphicFramePr>
        <p:xfrm>
          <a:off x="2404394" y="4276725"/>
          <a:ext cx="774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44240" imgH="203040" progId="Equation.DSMT4">
                  <p:embed/>
                </p:oleObj>
              </mc:Choice>
              <mc:Fallback>
                <p:oleObj name="Equation" r:id="rId35" imgW="444240" imgH="2030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8B736199-8F9F-E35E-7BCF-283E18F425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394" y="4276725"/>
                        <a:ext cx="7747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68CD0F7A-BE93-B2A3-5FA1-BFF4E7E04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177883"/>
              </p:ext>
            </p:extLst>
          </p:nvPr>
        </p:nvGraphicFramePr>
        <p:xfrm>
          <a:off x="3152872" y="4244829"/>
          <a:ext cx="6858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93480" imgH="203040" progId="Equation.DSMT4">
                  <p:embed/>
                </p:oleObj>
              </mc:Choice>
              <mc:Fallback>
                <p:oleObj name="Equation" r:id="rId37" imgW="3934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6C45405-08DB-B920-E0DD-12ADC00C2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872" y="4244829"/>
                        <a:ext cx="6858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4E549240-DB7A-80B3-E460-A583CECFB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704511"/>
              </p:ext>
            </p:extLst>
          </p:nvPr>
        </p:nvGraphicFramePr>
        <p:xfrm>
          <a:off x="328800" y="4906741"/>
          <a:ext cx="10445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96880" imgH="177480" progId="Equation.DSMT4">
                  <p:embed/>
                </p:oleObj>
              </mc:Choice>
              <mc:Fallback>
                <p:oleObj name="Equation" r:id="rId39" imgW="596880" imgH="1774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22F9F29A-1D3A-C268-6EF1-232FC372D2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00" y="4906741"/>
                        <a:ext cx="10445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D41EB960-1CE8-8ABD-7A1A-3980FAF3AE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899986"/>
              </p:ext>
            </p:extLst>
          </p:nvPr>
        </p:nvGraphicFramePr>
        <p:xfrm>
          <a:off x="344488" y="5368569"/>
          <a:ext cx="13938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799920" imgH="419040" progId="Equation.DSMT4">
                  <p:embed/>
                </p:oleObj>
              </mc:Choice>
              <mc:Fallback>
                <p:oleObj name="Equation" r:id="rId41" imgW="799920" imgH="419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0D851E7-0B6D-2E6C-6496-F86566EF1E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5368569"/>
                        <a:ext cx="13938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578D2DBC-ABAC-DF75-6BC5-54049F207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271588"/>
              </p:ext>
            </p:extLst>
          </p:nvPr>
        </p:nvGraphicFramePr>
        <p:xfrm>
          <a:off x="1719318" y="5304059"/>
          <a:ext cx="22558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295280" imgH="482400" progId="Equation.DSMT4">
                  <p:embed/>
                </p:oleObj>
              </mc:Choice>
              <mc:Fallback>
                <p:oleObj name="Equation" r:id="rId43" imgW="1295280" imgH="4824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1D3DA2B-CE73-4AE0-B38F-F4D4E01C1E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318" y="5304059"/>
                        <a:ext cx="22558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" name="Picture 56">
            <a:extLst>
              <a:ext uri="{FF2B5EF4-FFF2-40B4-BE49-F238E27FC236}">
                <a16:creationId xmlns:a16="http://schemas.microsoft.com/office/drawing/2014/main" id="{87C4C65F-CE64-2F01-3535-10EBE1892FB9}"/>
              </a:ext>
            </a:extLst>
          </p:cNvPr>
          <p:cNvPicPr>
            <a:picLocks noChangeAspect="1"/>
          </p:cNvPicPr>
          <p:nvPr/>
        </p:nvPicPr>
        <p:blipFill>
          <a:blip r:embed="rId45"/>
          <a:stretch>
            <a:fillRect/>
          </a:stretch>
        </p:blipFill>
        <p:spPr>
          <a:xfrm>
            <a:off x="5136693" y="2524038"/>
            <a:ext cx="3105150" cy="2343150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09847423-75A4-63D1-EB01-7AB1003733DF}"/>
              </a:ext>
            </a:extLst>
          </p:cNvPr>
          <p:cNvPicPr>
            <a:picLocks noChangeAspect="1"/>
          </p:cNvPicPr>
          <p:nvPr/>
        </p:nvPicPr>
        <p:blipFill>
          <a:blip r:embed="rId46"/>
          <a:stretch>
            <a:fillRect/>
          </a:stretch>
        </p:blipFill>
        <p:spPr>
          <a:xfrm>
            <a:off x="5136825" y="2527897"/>
            <a:ext cx="3105150" cy="2343150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08742F47-BF01-1635-9D4E-610ECB833E3B}"/>
              </a:ext>
            </a:extLst>
          </p:cNvPr>
          <p:cNvPicPr>
            <a:picLocks noChangeAspect="1"/>
          </p:cNvPicPr>
          <p:nvPr/>
        </p:nvPicPr>
        <p:blipFill>
          <a:blip r:embed="rId47"/>
          <a:stretch>
            <a:fillRect/>
          </a:stretch>
        </p:blipFill>
        <p:spPr>
          <a:xfrm>
            <a:off x="5139559" y="2513736"/>
            <a:ext cx="3105150" cy="2343150"/>
          </a:xfrm>
          <a:prstGeom prst="rect">
            <a:avLst/>
          </a:prstGeom>
        </p:spPr>
      </p:pic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C35BC49D-CB0F-B44F-7D7F-F38F7FC99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739253"/>
              </p:ext>
            </p:extLst>
          </p:nvPr>
        </p:nvGraphicFramePr>
        <p:xfrm>
          <a:off x="3930206" y="5579803"/>
          <a:ext cx="12827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736560" imgH="177480" progId="Equation.DSMT4">
                  <p:embed/>
                </p:oleObj>
              </mc:Choice>
              <mc:Fallback>
                <p:oleObj name="Equation" r:id="rId48" imgW="736560" imgH="1774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578D2DBC-ABAC-DF75-6BC5-54049F207F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206" y="5579803"/>
                        <a:ext cx="12827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" name="Picture 65">
            <a:extLst>
              <a:ext uri="{FF2B5EF4-FFF2-40B4-BE49-F238E27FC236}">
                <a16:creationId xmlns:a16="http://schemas.microsoft.com/office/drawing/2014/main" id="{3EED1D4F-25C4-02C7-7199-E000A5440FA2}"/>
              </a:ext>
            </a:extLst>
          </p:cNvPr>
          <p:cNvPicPr>
            <a:picLocks noChangeAspect="1"/>
          </p:cNvPicPr>
          <p:nvPr/>
        </p:nvPicPr>
        <p:blipFill>
          <a:blip r:embed="rId50"/>
          <a:stretch>
            <a:fillRect/>
          </a:stretch>
        </p:blipFill>
        <p:spPr>
          <a:xfrm>
            <a:off x="5145089" y="2148685"/>
            <a:ext cx="629159" cy="290381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434EC6F4-CEE5-327D-3F34-1B9AD2978859}"/>
              </a:ext>
            </a:extLst>
          </p:cNvPr>
          <p:cNvPicPr>
            <a:picLocks noChangeAspect="1"/>
          </p:cNvPicPr>
          <p:nvPr/>
        </p:nvPicPr>
        <p:blipFill>
          <a:blip r:embed="rId51"/>
          <a:stretch>
            <a:fillRect/>
          </a:stretch>
        </p:blipFill>
        <p:spPr>
          <a:xfrm>
            <a:off x="5829782" y="2005204"/>
            <a:ext cx="629159" cy="41943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59FE6DF-13C1-AEF6-6309-4E39EA49A02D}"/>
              </a:ext>
            </a:extLst>
          </p:cNvPr>
          <p:cNvPicPr>
            <a:picLocks noChangeAspect="1"/>
          </p:cNvPicPr>
          <p:nvPr/>
        </p:nvPicPr>
        <p:blipFill>
          <a:blip r:embed="rId52"/>
          <a:stretch>
            <a:fillRect/>
          </a:stretch>
        </p:blipFill>
        <p:spPr>
          <a:xfrm>
            <a:off x="8641889" y="2519834"/>
            <a:ext cx="3105150" cy="234315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94DE71F-7253-D413-4E98-69B621852A10}"/>
              </a:ext>
            </a:extLst>
          </p:cNvPr>
          <p:cNvPicPr>
            <a:picLocks noChangeAspect="1"/>
          </p:cNvPicPr>
          <p:nvPr/>
        </p:nvPicPr>
        <p:blipFill>
          <a:blip r:embed="rId53"/>
          <a:stretch>
            <a:fillRect/>
          </a:stretch>
        </p:blipFill>
        <p:spPr>
          <a:xfrm>
            <a:off x="8641889" y="2089556"/>
            <a:ext cx="669827" cy="32213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049A064-A8C7-9215-2B8A-795BEF180A21}"/>
              </a:ext>
            </a:extLst>
          </p:cNvPr>
          <p:cNvPicPr>
            <a:picLocks noChangeAspect="1"/>
          </p:cNvPicPr>
          <p:nvPr/>
        </p:nvPicPr>
        <p:blipFill>
          <a:blip r:embed="rId54"/>
          <a:stretch>
            <a:fillRect/>
          </a:stretch>
        </p:blipFill>
        <p:spPr>
          <a:xfrm>
            <a:off x="8647419" y="2515807"/>
            <a:ext cx="3105150" cy="23431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D06A32E-6BC9-7FA7-B3E9-598BE1C69B66}"/>
              </a:ext>
            </a:extLst>
          </p:cNvPr>
          <p:cNvPicPr>
            <a:picLocks noChangeAspect="1"/>
          </p:cNvPicPr>
          <p:nvPr/>
        </p:nvPicPr>
        <p:blipFill>
          <a:blip r:embed="rId55"/>
          <a:stretch>
            <a:fillRect/>
          </a:stretch>
        </p:blipFill>
        <p:spPr>
          <a:xfrm>
            <a:off x="8648059" y="2517306"/>
            <a:ext cx="3105150" cy="234315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E6C00CB-09B1-7F06-8CCF-C7A4F2C58519}"/>
              </a:ext>
            </a:extLst>
          </p:cNvPr>
          <p:cNvPicPr>
            <a:picLocks noChangeAspect="1"/>
          </p:cNvPicPr>
          <p:nvPr/>
        </p:nvPicPr>
        <p:blipFill>
          <a:blip r:embed="rId56"/>
          <a:stretch>
            <a:fillRect/>
          </a:stretch>
        </p:blipFill>
        <p:spPr>
          <a:xfrm>
            <a:off x="8641889" y="2515175"/>
            <a:ext cx="3105150" cy="234315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400B7A2C-3B41-1C1B-32E7-7A1D99AA8C5A}"/>
              </a:ext>
            </a:extLst>
          </p:cNvPr>
          <p:cNvPicPr>
            <a:picLocks noChangeAspect="1"/>
          </p:cNvPicPr>
          <p:nvPr/>
        </p:nvPicPr>
        <p:blipFill>
          <a:blip r:embed="rId51"/>
          <a:stretch>
            <a:fillRect/>
          </a:stretch>
        </p:blipFill>
        <p:spPr>
          <a:xfrm>
            <a:off x="9507753" y="2019627"/>
            <a:ext cx="629159" cy="419439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5A3ADDB8-F978-0191-B4DA-F2C02263AED7}"/>
              </a:ext>
            </a:extLst>
          </p:cNvPr>
          <p:cNvPicPr>
            <a:picLocks noChangeAspect="1"/>
          </p:cNvPicPr>
          <p:nvPr/>
        </p:nvPicPr>
        <p:blipFill>
          <a:blip r:embed="rId57"/>
          <a:stretch>
            <a:fillRect/>
          </a:stretch>
        </p:blipFill>
        <p:spPr>
          <a:xfrm>
            <a:off x="8641889" y="2515973"/>
            <a:ext cx="3105150" cy="234315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53617CD-9C1A-AE22-B473-52558284A0FE}"/>
              </a:ext>
            </a:extLst>
          </p:cNvPr>
          <p:cNvPicPr>
            <a:picLocks noChangeAspect="1"/>
          </p:cNvPicPr>
          <p:nvPr/>
        </p:nvPicPr>
        <p:blipFill>
          <a:blip r:embed="rId58"/>
          <a:stretch>
            <a:fillRect/>
          </a:stretch>
        </p:blipFill>
        <p:spPr>
          <a:xfrm>
            <a:off x="8646779" y="2512938"/>
            <a:ext cx="3105150" cy="234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2046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799CF581-E4F6-F772-D5E4-7265666924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19448" y="381000"/>
            <a:ext cx="4581525" cy="609600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2253770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12726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92014DEE-34DA-A3E2-3A3C-93EEB5AEA9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72" y="277938"/>
            <a:ext cx="10330766" cy="733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451569D4-3BF8-60E6-BE9F-20A1C3B2A6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757" y="1074357"/>
            <a:ext cx="9639607" cy="2216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1">
            <a:extLst>
              <a:ext uri="{FF2B5EF4-FFF2-40B4-BE49-F238E27FC236}">
                <a16:creationId xmlns:a16="http://schemas.microsoft.com/office/drawing/2014/main" id="{8BEE36AB-9463-A8F2-AAC0-6C89FE4F46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4412" y="1639115"/>
            <a:ext cx="1152453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9870BEE3-EE8B-81D0-D80D-83DA82D59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0171" y="2525036"/>
            <a:ext cx="1763017" cy="8309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7" name="Picture 5">
            <a:extLst>
              <a:ext uri="{FF2B5EF4-FFF2-40B4-BE49-F238E27FC236}">
                <a16:creationId xmlns:a16="http://schemas.microsoft.com/office/drawing/2014/main" id="{25827F73-7D41-47AD-D925-4E76484E46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94" y="3488871"/>
            <a:ext cx="10291742" cy="733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1">
            <a:extLst>
              <a:ext uri="{FF2B5EF4-FFF2-40B4-BE49-F238E27FC236}">
                <a16:creationId xmlns:a16="http://schemas.microsoft.com/office/drawing/2014/main" id="{6ADD8050-88B9-60B8-6B6B-74D147566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6864" y="1615745"/>
            <a:ext cx="1763017" cy="70917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299CFA16-EB45-61B5-076F-A3AA6109B9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5355" y="1640204"/>
            <a:ext cx="1571579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920F7B38-BD26-6F20-D539-1AE35094F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8510" y="2500459"/>
            <a:ext cx="4029725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1CB64569-B1B0-8FEB-4E35-7CB90624A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332125"/>
              </p:ext>
            </p:extLst>
          </p:nvPr>
        </p:nvGraphicFramePr>
        <p:xfrm>
          <a:off x="7441988" y="1710105"/>
          <a:ext cx="43100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7520" imgH="431640" progId="Equation.DSMT4">
                  <p:embed/>
                </p:oleObj>
              </mc:Choice>
              <mc:Fallback>
                <p:oleObj name="Equation" r:id="rId5" imgW="2387520" imgH="431640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A04E34CC-6378-B752-DBC1-19FE86B8F6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988" y="1710105"/>
                        <a:ext cx="431006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>
            <a:extLst>
              <a:ext uri="{FF2B5EF4-FFF2-40B4-BE49-F238E27FC236}">
                <a16:creationId xmlns:a16="http://schemas.microsoft.com/office/drawing/2014/main" id="{3CFC4127-4ECB-AF47-4179-D08AC2E7E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272" y="277938"/>
            <a:ext cx="1375670" cy="42217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Text Box 2">
            <a:extLst>
              <a:ext uri="{FF2B5EF4-FFF2-40B4-BE49-F238E27FC236}">
                <a16:creationId xmlns:a16="http://schemas.microsoft.com/office/drawing/2014/main" id="{49309799-79DB-73AB-01A3-99E139C25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640" y="20245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38CB952-ED84-E672-21B1-14A1C523106B}"/>
                  </a:ext>
                </a:extLst>
              </p:cNvPr>
              <p:cNvSpPr txBox="1"/>
              <p:nvPr/>
            </p:nvSpPr>
            <p:spPr>
              <a:xfrm>
                <a:off x="8565934" y="975097"/>
                <a:ext cx="1676400" cy="6699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−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38CB952-ED84-E672-21B1-14A1C52310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5934" y="975097"/>
                <a:ext cx="1676400" cy="66992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12E5786D-CE4E-DBB7-A379-580B2676B4F7}"/>
              </a:ext>
            </a:extLst>
          </p:cNvPr>
          <p:cNvSpPr txBox="1"/>
          <p:nvPr/>
        </p:nvSpPr>
        <p:spPr>
          <a:xfrm>
            <a:off x="4622368" y="4501670"/>
            <a:ext cx="1897551" cy="430887"/>
          </a:xfrm>
          <a:prstGeom prst="rect">
            <a:avLst/>
          </a:prstGeom>
          <a:solidFill>
            <a:schemeClr val="accent1">
              <a:alpha val="20000"/>
            </a:schemeClr>
          </a:solidFill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hlinkClick r:id="rId8"/>
              </a:rPr>
              <a:t>Power Series 5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FEFD10A2-E131-7F14-7800-5FAD57818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4447" y="1749698"/>
            <a:ext cx="1325147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4BDBD5F2-D434-BF70-1738-016E850393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11621" y="1749698"/>
            <a:ext cx="865967" cy="8065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1EEE9EFA-CAA4-A50E-0008-9C1D6ED4A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0654" y="1758130"/>
            <a:ext cx="1486458" cy="8065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1353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  <p:bldP spid="10" grpId="0" animBg="1"/>
      <p:bldP spid="13" grpId="0" animBg="1"/>
      <p:bldP spid="14" grpId="0"/>
      <p:bldP spid="16" grpId="0"/>
      <p:bldP spid="17" grpId="0" animBg="1"/>
      <p:bldP spid="11" grpId="0" animBg="1"/>
      <p:bldP spid="15" grpId="0" animBg="1"/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7B067167-0D9E-F37D-EC81-D488209F68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69" y="274546"/>
            <a:ext cx="10044682" cy="429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1">
            <a:extLst>
              <a:ext uri="{FF2B5EF4-FFF2-40B4-BE49-F238E27FC236}">
                <a16:creationId xmlns:a16="http://schemas.microsoft.com/office/drawing/2014/main" id="{207F9BE3-7932-F705-AC36-E16A26123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69" y="721152"/>
            <a:ext cx="9813678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7D5807AF-0B15-8B06-46AE-619970D38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6509" y="1510658"/>
            <a:ext cx="8382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2BC95800-01C4-CD08-7951-E7101632A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4708" y="1471116"/>
            <a:ext cx="1710029" cy="129229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323703E5-5271-0F16-FBA2-042D72B31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23" y="1510658"/>
            <a:ext cx="2635051" cy="129229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A9966618-E56C-0198-D6B7-F023DE858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4143" y="2705281"/>
            <a:ext cx="1958139" cy="10028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34C9AE1B-B52E-CB61-3D4D-8BAD369BB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0231" y="2805415"/>
            <a:ext cx="653654" cy="84545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C7900BA4-E3D5-3E95-C232-D75877EA3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981" y="3845884"/>
            <a:ext cx="10257275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524AD7F5-9B76-7F3E-B636-AE2847898E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020" y="249118"/>
            <a:ext cx="1310937" cy="402581"/>
          </a:xfrm>
          <a:prstGeom prst="rect">
            <a:avLst/>
          </a:prstGeom>
        </p:spPr>
      </p:pic>
      <p:sp>
        <p:nvSpPr>
          <p:cNvPr id="14" name="Text Box 2">
            <a:extLst>
              <a:ext uri="{FF2B5EF4-FFF2-40B4-BE49-F238E27FC236}">
                <a16:creationId xmlns:a16="http://schemas.microsoft.com/office/drawing/2014/main" id="{1DA61C14-4EA1-5854-317D-1E1814345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178" y="179665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458A878-BDEA-1AB2-4A80-2A53B1ED4AFC}"/>
                  </a:ext>
                </a:extLst>
              </p:cNvPr>
              <p:cNvSpPr txBox="1"/>
              <p:nvPr/>
            </p:nvSpPr>
            <p:spPr>
              <a:xfrm>
                <a:off x="9014341" y="1386189"/>
                <a:ext cx="1676400" cy="6699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−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458A878-BDEA-1AB2-4A80-2A53B1ED4A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4341" y="1386189"/>
                <a:ext cx="1676400" cy="66992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DA86AA62-25CE-BB84-3298-86EDE94344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281797"/>
              </p:ext>
            </p:extLst>
          </p:nvPr>
        </p:nvGraphicFramePr>
        <p:xfrm>
          <a:off x="8924276" y="2105318"/>
          <a:ext cx="2384425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480" imgH="863280" progId="Equation.DSMT4">
                  <p:embed/>
                </p:oleObj>
              </mc:Choice>
              <mc:Fallback>
                <p:oleObj name="Equation" r:id="rId5" imgW="1320480" imgH="863280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1CB64569-B1B0-8FEB-4E35-7CB90624A4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4276" y="2105318"/>
                        <a:ext cx="2384425" cy="156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00B946E3-EF3A-3753-15B3-962DE1D1DDC7}"/>
              </a:ext>
            </a:extLst>
          </p:cNvPr>
          <p:cNvSpPr txBox="1"/>
          <p:nvPr/>
        </p:nvSpPr>
        <p:spPr>
          <a:xfrm>
            <a:off x="4622368" y="4804790"/>
            <a:ext cx="1897551" cy="430887"/>
          </a:xfrm>
          <a:prstGeom prst="rect">
            <a:avLst/>
          </a:prstGeom>
          <a:solidFill>
            <a:schemeClr val="accent1">
              <a:alpha val="20000"/>
            </a:schemeClr>
          </a:solidFill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hlinkClick r:id="rId7"/>
              </a:rPr>
              <a:t>Power Series 6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C29E62D-8E61-C66E-D440-0620C711C9F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35258" y="2206808"/>
            <a:ext cx="1325560" cy="60322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EA114C7-06C4-6F52-5639-1B30E00E05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01091" y="2958780"/>
            <a:ext cx="1010614" cy="75625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2017635-CF64-4C64-F46A-B78A680C33E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34890" y="2916667"/>
            <a:ext cx="1468216" cy="756252"/>
          </a:xfrm>
          <a:prstGeom prst="rect">
            <a:avLst/>
          </a:prstGeom>
        </p:spPr>
      </p:pic>
      <p:sp>
        <p:nvSpPr>
          <p:cNvPr id="19" name="Rectangle 11">
            <a:extLst>
              <a:ext uri="{FF2B5EF4-FFF2-40B4-BE49-F238E27FC236}">
                <a16:creationId xmlns:a16="http://schemas.microsoft.com/office/drawing/2014/main" id="{9E434DB9-100F-87C1-C2DE-75958F8F6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7824" y="3206700"/>
            <a:ext cx="859888" cy="466219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11">
            <a:extLst>
              <a:ext uri="{FF2B5EF4-FFF2-40B4-BE49-F238E27FC236}">
                <a16:creationId xmlns:a16="http://schemas.microsoft.com/office/drawing/2014/main" id="{0D590C1C-54C5-8B7B-A37B-A5DD3A79A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8104" y="2716385"/>
            <a:ext cx="734938" cy="466219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1" name="Rectangle 11">
            <a:extLst>
              <a:ext uri="{FF2B5EF4-FFF2-40B4-BE49-F238E27FC236}">
                <a16:creationId xmlns:a16="http://schemas.microsoft.com/office/drawing/2014/main" id="{306CAB6D-324C-8F4F-6648-2431FC8B7A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1997" y="3089590"/>
            <a:ext cx="453025" cy="466219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7060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4" grpId="0"/>
      <p:bldP spid="15" grpId="0"/>
      <p:bldP spid="17" grpId="0" animBg="1"/>
      <p:bldP spid="19" grpId="0" animBg="1"/>
      <p:bldP spid="20" grpId="0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357315B7-54CA-DDB5-7EBB-1CEDBC8D48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65528"/>
            <a:ext cx="10724174" cy="499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>
            <a:extLst>
              <a:ext uri="{FF2B5EF4-FFF2-40B4-BE49-F238E27FC236}">
                <a16:creationId xmlns:a16="http://schemas.microsoft.com/office/drawing/2014/main" id="{76730DF0-16A6-338C-8E8E-2FE117457D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802" y="5624790"/>
            <a:ext cx="4672826" cy="354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1">
            <a:extLst>
              <a:ext uri="{FF2B5EF4-FFF2-40B4-BE49-F238E27FC236}">
                <a16:creationId xmlns:a16="http://schemas.microsoft.com/office/drawing/2014/main" id="{3F168396-5211-6742-FEF0-410A902CA9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128" y="790209"/>
            <a:ext cx="10691016" cy="78561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F1ED0436-C16A-DBEA-1CA4-2EABA880B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6998" y="1817575"/>
            <a:ext cx="1143000" cy="78561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02982F0C-6BE0-3F0E-DC30-62AAAB3E3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9156" y="1822177"/>
            <a:ext cx="1820205" cy="8782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AAFF3D13-55DA-31CF-9C26-DACF4C5B00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4503" y="1817575"/>
            <a:ext cx="2161905" cy="87854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8F902F11-5AC3-8E24-7B70-197172ABD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9091" y="1772029"/>
            <a:ext cx="2235947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28CD9C2C-6BB7-7192-E041-9D923201C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9998" y="2858399"/>
            <a:ext cx="4451916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562BF87-B80D-9DCF-7E6F-144E31A4D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903" y="3762740"/>
            <a:ext cx="60611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4F68B0C4-96AC-FB11-43BC-19548437D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0628" y="4353418"/>
            <a:ext cx="1143000" cy="83470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7CC42CB4-19BC-554D-C34E-85AC4FEAC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0169" y="4420415"/>
            <a:ext cx="910503" cy="79073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1465D58-49D5-E8E9-CF65-E77EC58FC372}"/>
              </a:ext>
            </a:extLst>
          </p:cNvPr>
          <p:cNvSpPr txBox="1"/>
          <p:nvPr/>
        </p:nvSpPr>
        <p:spPr>
          <a:xfrm>
            <a:off x="5354227" y="6117968"/>
            <a:ext cx="1897551" cy="430887"/>
          </a:xfrm>
          <a:prstGeom prst="rect">
            <a:avLst/>
          </a:prstGeom>
          <a:solidFill>
            <a:schemeClr val="accent1">
              <a:alpha val="20000"/>
            </a:schemeClr>
          </a:solidFill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Power Series 7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D4F25C76-172B-4500-53F8-B1C9827FC0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1970" y="316906"/>
            <a:ext cx="1436567" cy="373493"/>
          </a:xfrm>
          <a:prstGeom prst="rect">
            <a:avLst/>
          </a:prstGeom>
        </p:spPr>
      </p:pic>
      <p:sp>
        <p:nvSpPr>
          <p:cNvPr id="17" name="Text Box 2">
            <a:extLst>
              <a:ext uri="{FF2B5EF4-FFF2-40B4-BE49-F238E27FC236}">
                <a16:creationId xmlns:a16="http://schemas.microsoft.com/office/drawing/2014/main" id="{9AD73D60-C44E-C1F2-CFC2-654C627AA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854" y="250393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C3C5DC-B612-BCF6-AEC2-F927F355BE80}"/>
                  </a:ext>
                </a:extLst>
              </p:cNvPr>
              <p:cNvSpPr txBox="1"/>
              <p:nvPr/>
            </p:nvSpPr>
            <p:spPr>
              <a:xfrm>
                <a:off x="9593942" y="1732485"/>
                <a:ext cx="1676400" cy="6699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−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C3C5DC-B612-BCF6-AEC2-F927F355BE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3942" y="1732485"/>
                <a:ext cx="1676400" cy="6699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9">
            <a:extLst>
              <a:ext uri="{FF2B5EF4-FFF2-40B4-BE49-F238E27FC236}">
                <a16:creationId xmlns:a16="http://schemas.microsoft.com/office/drawing/2014/main" id="{F36110C2-8BFC-03BD-1789-8707CB2200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925169"/>
              </p:ext>
            </p:extLst>
          </p:nvPr>
        </p:nvGraphicFramePr>
        <p:xfrm>
          <a:off x="9503877" y="2451614"/>
          <a:ext cx="2384425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20480" imgH="863280" progId="Equation.DSMT4">
                  <p:embed/>
                </p:oleObj>
              </mc:Choice>
              <mc:Fallback>
                <p:oleObj name="Equation" r:id="rId7" imgW="1320480" imgH="863280" progId="Equation.DSMT4">
                  <p:embed/>
                  <p:pic>
                    <p:nvPicPr>
                      <p:cNvPr id="16" name="Object 9">
                        <a:extLst>
                          <a:ext uri="{FF2B5EF4-FFF2-40B4-BE49-F238E27FC236}">
                            <a16:creationId xmlns:a16="http://schemas.microsoft.com/office/drawing/2014/main" id="{DA86AA62-25CE-BB84-3298-86EDE94344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3877" y="2451614"/>
                        <a:ext cx="2384425" cy="156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1">
            <a:extLst>
              <a:ext uri="{FF2B5EF4-FFF2-40B4-BE49-F238E27FC236}">
                <a16:creationId xmlns:a16="http://schemas.microsoft.com/office/drawing/2014/main" id="{5197EC0F-1B6D-B58D-10F5-9E049DA70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0528" y="4823556"/>
            <a:ext cx="1087825" cy="468756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11">
            <a:extLst>
              <a:ext uri="{FF2B5EF4-FFF2-40B4-BE49-F238E27FC236}">
                <a16:creationId xmlns:a16="http://schemas.microsoft.com/office/drawing/2014/main" id="{AA943EF5-A4D9-06DA-C8A7-E1EC24E76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0748" y="4345643"/>
            <a:ext cx="1052080" cy="468756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1" name="Rectangle 11">
            <a:extLst>
              <a:ext uri="{FF2B5EF4-FFF2-40B4-BE49-F238E27FC236}">
                <a16:creationId xmlns:a16="http://schemas.microsoft.com/office/drawing/2014/main" id="{5B79D749-817F-28ED-DA32-A5C04ADCF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1361" y="4631777"/>
            <a:ext cx="396483" cy="468756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9465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7" grpId="0"/>
      <p:bldP spid="18" grpId="0"/>
      <p:bldP spid="3" grpId="0" animBg="1"/>
      <p:bldP spid="20" grpId="0" animBg="1"/>
      <p:bldP spid="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8FD5A736-3F6F-0677-F8FB-B4953133B6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0187" y="257940"/>
            <a:ext cx="7693025" cy="457200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989328B9-4146-3416-5F91-FFB0567578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57" y="1042268"/>
            <a:ext cx="10661685" cy="537334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11">
            <a:extLst>
              <a:ext uri="{FF2B5EF4-FFF2-40B4-BE49-F238E27FC236}">
                <a16:creationId xmlns:a16="http://schemas.microsoft.com/office/drawing/2014/main" id="{5075B50A-42BA-6C38-0BFF-8E15F7E16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1012" y="2416929"/>
            <a:ext cx="7888078" cy="87188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D87DCEB2-68E2-4175-9B4C-056A0F5EA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3027" y="3378577"/>
            <a:ext cx="8615231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B751A912-5382-0D9E-FD5F-91799C42CA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3026" y="3977669"/>
            <a:ext cx="7609897" cy="85374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B3407826-EAAF-BA81-2212-14F6F530E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3026" y="4831414"/>
            <a:ext cx="8269432" cy="150092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349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D5D90327-4368-6984-D263-971B19AF79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980" y="1080620"/>
            <a:ext cx="9525361" cy="392844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11">
            <a:extLst>
              <a:ext uri="{FF2B5EF4-FFF2-40B4-BE49-F238E27FC236}">
                <a16:creationId xmlns:a16="http://schemas.microsoft.com/office/drawing/2014/main" id="{A6D33BF4-54B4-9D61-AA21-4903A3BFA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658" y="1207903"/>
            <a:ext cx="7763179" cy="78800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12E591FF-AB1D-BC0B-7A49-9CD524593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7272" y="2165417"/>
            <a:ext cx="3624004" cy="1004849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4C11684A-FC6C-D2E3-FF53-62605BEFF3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7745" y="3099920"/>
            <a:ext cx="1197763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6E3E12D1-EDBF-CDAC-6526-672B45FE60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5206" y="3741089"/>
            <a:ext cx="1084083" cy="103288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DE6A3F54-9A4C-359A-E2CD-558366AE3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6895" y="3741087"/>
            <a:ext cx="2884569" cy="109394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9EA3E10A-8728-6E21-3CC2-553386E75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9072" y="3708662"/>
            <a:ext cx="2417094" cy="121848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92285E98-C38B-B133-2697-1E07B3FC78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3773" y="3817539"/>
            <a:ext cx="2776690" cy="95643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pSp>
        <p:nvGrpSpPr>
          <p:cNvPr id="12" name="Group 19">
            <a:extLst>
              <a:ext uri="{FF2B5EF4-FFF2-40B4-BE49-F238E27FC236}">
                <a16:creationId xmlns:a16="http://schemas.microsoft.com/office/drawing/2014/main" id="{78F6C78A-4E75-F278-118D-3F7BE821B004}"/>
              </a:ext>
            </a:extLst>
          </p:cNvPr>
          <p:cNvGrpSpPr>
            <a:grpSpLocks/>
          </p:cNvGrpSpPr>
          <p:nvPr/>
        </p:nvGrpSpPr>
        <p:grpSpPr bwMode="auto">
          <a:xfrm>
            <a:off x="991095" y="5092377"/>
            <a:ext cx="10005726" cy="1554822"/>
            <a:chOff x="457200" y="5181600"/>
            <a:chExt cx="8320586" cy="1219200"/>
          </a:xfrm>
        </p:grpSpPr>
        <p:grpSp>
          <p:nvGrpSpPr>
            <p:cNvPr id="13" name="Group 17">
              <a:extLst>
                <a:ext uri="{FF2B5EF4-FFF2-40B4-BE49-F238E27FC236}">
                  <a16:creationId xmlns:a16="http://schemas.microsoft.com/office/drawing/2014/main" id="{8359A745-6ACB-F9B3-2E29-26E11371E8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" y="5257800"/>
              <a:ext cx="8320586" cy="1143000"/>
              <a:chOff x="457200" y="5257800"/>
              <a:chExt cx="8320586" cy="1143000"/>
            </a:xfrm>
          </p:grpSpPr>
          <p:pic>
            <p:nvPicPr>
              <p:cNvPr id="15" name="Picture 13">
                <a:extLst>
                  <a:ext uri="{FF2B5EF4-FFF2-40B4-BE49-F238E27FC236}">
                    <a16:creationId xmlns:a16="http://schemas.microsoft.com/office/drawing/2014/main" id="{579B5AF7-5669-B3B2-5D84-EEE0B477F0D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7200" y="5257800"/>
                <a:ext cx="8320586" cy="1143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" name="Picture 14">
                <a:extLst>
                  <a:ext uri="{FF2B5EF4-FFF2-40B4-BE49-F238E27FC236}">
                    <a16:creationId xmlns:a16="http://schemas.microsoft.com/office/drawing/2014/main" id="{A0F65AEE-0733-8053-EE47-B016F25E6C6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38400" y="5305677"/>
                <a:ext cx="304800" cy="1807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" name="Picture 12">
                <a:extLst>
                  <a:ext uri="{FF2B5EF4-FFF2-40B4-BE49-F238E27FC236}">
                    <a16:creationId xmlns:a16="http://schemas.microsoft.com/office/drawing/2014/main" id="{FB0D8E9D-1B81-FCF2-04F7-D832512EE58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41365" y="5257800"/>
                <a:ext cx="840035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4" name="Picture 16">
              <a:extLst>
                <a:ext uri="{FF2B5EF4-FFF2-40B4-BE49-F238E27FC236}">
                  <a16:creationId xmlns:a16="http://schemas.microsoft.com/office/drawing/2014/main" id="{7A1C7BFF-9DC9-8A9B-FC25-65C3C549863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5181600"/>
              <a:ext cx="762000" cy="364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D9F51889-9FE9-6CD4-89D9-48E197C1030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68425" y="145780"/>
            <a:ext cx="8851066" cy="910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817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01A0C238-6243-E0DD-B166-532EEC0DC939}"/>
              </a:ext>
            </a:extLst>
          </p:cNvPr>
          <p:cNvGrpSpPr>
            <a:grpSpLocks/>
          </p:cNvGrpSpPr>
          <p:nvPr/>
        </p:nvGrpSpPr>
        <p:grpSpPr bwMode="auto">
          <a:xfrm>
            <a:off x="181970" y="631825"/>
            <a:ext cx="9349778" cy="990600"/>
            <a:chOff x="648865" y="830892"/>
            <a:chExt cx="9350321" cy="990600"/>
          </a:xfrm>
        </p:grpSpPr>
        <p:sp>
          <p:nvSpPr>
            <p:cNvPr id="3" name="Text Box 4">
              <a:extLst>
                <a:ext uri="{FF2B5EF4-FFF2-40B4-BE49-F238E27FC236}">
                  <a16:creationId xmlns:a16="http://schemas.microsoft.com/office/drawing/2014/main" id="{EA83AA6F-BE0A-6E7D-DE28-96B325119E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865" y="1030288"/>
              <a:ext cx="983018" cy="43088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call:</a:t>
              </a:r>
            </a:p>
          </p:txBody>
        </p:sp>
        <p:graphicFrame>
          <p:nvGraphicFramePr>
            <p:cNvPr id="5" name="Object 3">
              <a:extLst>
                <a:ext uri="{FF2B5EF4-FFF2-40B4-BE49-F238E27FC236}">
                  <a16:creationId xmlns:a16="http://schemas.microsoft.com/office/drawing/2014/main" id="{62A71E42-7B7B-EB76-11AC-02A1A59A72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0231" y="854869"/>
            <a:ext cx="4176452" cy="881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44440" imgH="431640" progId="Equation.DSMT4">
                    <p:embed/>
                  </p:oleObj>
                </mc:Choice>
                <mc:Fallback>
                  <p:oleObj name="Equation" r:id="rId2" imgW="2044440" imgH="431640" progId="Equation.DSMT4">
                    <p:embed/>
                    <p:pic>
                      <p:nvPicPr>
                        <p:cNvPr id="10257" name="Object 3">
                          <a:extLst>
                            <a:ext uri="{FF2B5EF4-FFF2-40B4-BE49-F238E27FC236}">
                              <a16:creationId xmlns:a16="http://schemas.microsoft.com/office/drawing/2014/main" id="{B990C49F-7B99-CE03-0DF2-BF1419ACA3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0231" y="854869"/>
                          <a:ext cx="4176452" cy="881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6">
              <a:extLst>
                <a:ext uri="{FF2B5EF4-FFF2-40B4-BE49-F238E27FC236}">
                  <a16:creationId xmlns:a16="http://schemas.microsoft.com/office/drawing/2014/main" id="{63A27F05-9FCF-1584-270B-082DC337A8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46645" y="1030288"/>
              <a:ext cx="3084680" cy="43088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ind the power series for</a:t>
              </a:r>
            </a:p>
          </p:txBody>
        </p:sp>
        <p:graphicFrame>
          <p:nvGraphicFramePr>
            <p:cNvPr id="7" name="Object 4">
              <a:extLst>
                <a:ext uri="{FF2B5EF4-FFF2-40B4-BE49-F238E27FC236}">
                  <a16:creationId xmlns:a16="http://schemas.microsoft.com/office/drawing/2014/main" id="{B9040D08-9260-7E63-8757-2E7DAB650B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980947"/>
                </p:ext>
              </p:extLst>
            </p:nvPr>
          </p:nvGraphicFramePr>
          <p:xfrm>
            <a:off x="8819605" y="830892"/>
            <a:ext cx="1179581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58720" imgH="469800" progId="Equation.DSMT4">
                    <p:embed/>
                  </p:oleObj>
                </mc:Choice>
                <mc:Fallback>
                  <p:oleObj name="Equation" r:id="rId4" imgW="558720" imgH="469800" progId="Equation.DSMT4">
                    <p:embed/>
                    <p:pic>
                      <p:nvPicPr>
                        <p:cNvPr id="10259" name="Object 4">
                          <a:extLst>
                            <a:ext uri="{FF2B5EF4-FFF2-40B4-BE49-F238E27FC236}">
                              <a16:creationId xmlns:a16="http://schemas.microsoft.com/office/drawing/2014/main" id="{489F8BF9-6BE7-5ACA-F82A-D7748BB6D2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19605" y="830892"/>
                          <a:ext cx="1179581" cy="99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44FA0C3E-2A3A-4101-E9D6-06FB6C5A31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556063"/>
            <a:ext cx="152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accent1"/>
                </a:solidFill>
                <a:latin typeface="Arial" panose="020B0604020202020204" pitchFamily="34" charset="0"/>
              </a:rPr>
              <a:t>SOLUTION</a:t>
            </a: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7B6A5F70-A606-6DF7-80DB-4D931DBA38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688607"/>
              </p:ext>
            </p:extLst>
          </p:nvPr>
        </p:nvGraphicFramePr>
        <p:xfrm>
          <a:off x="335579" y="2087579"/>
          <a:ext cx="103346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474" imgH="393529" progId="Equation.DSMT4">
                  <p:embed/>
                </p:oleObj>
              </mc:Choice>
              <mc:Fallback>
                <p:oleObj name="Equation" r:id="rId6" imgW="520474" imgH="393529" progId="Equation.DSMT4">
                  <p:embed/>
                  <p:pic>
                    <p:nvPicPr>
                      <p:cNvPr id="9221" name="Object 5">
                        <a:extLst>
                          <a:ext uri="{FF2B5EF4-FFF2-40B4-BE49-F238E27FC236}">
                            <a16:creationId xmlns:a16="http://schemas.microsoft.com/office/drawing/2014/main" id="{2BF7DDDC-4202-1B33-8743-F8B4376A0C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79" y="2087579"/>
                        <a:ext cx="103346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FF19B868-0619-65E2-B627-D0A328691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337949"/>
              </p:ext>
            </p:extLst>
          </p:nvPr>
        </p:nvGraphicFramePr>
        <p:xfrm>
          <a:off x="1445241" y="2087579"/>
          <a:ext cx="16002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500" imgH="393700" progId="Equation.DSMT4">
                  <p:embed/>
                </p:oleObj>
              </mc:Choice>
              <mc:Fallback>
                <p:oleObj name="Equation" r:id="rId8" imgW="825500" imgH="393700" progId="Equation.DSMT4">
                  <p:embed/>
                  <p:pic>
                    <p:nvPicPr>
                      <p:cNvPr id="9222" name="Object 6">
                        <a:extLst>
                          <a:ext uri="{FF2B5EF4-FFF2-40B4-BE49-F238E27FC236}">
                            <a16:creationId xmlns:a16="http://schemas.microsoft.com/office/drawing/2014/main" id="{7106A761-1950-BAF6-5FAD-9F53582ED0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241" y="2087579"/>
                        <a:ext cx="16002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2E334117-E232-29C2-5C2B-11A4F004C4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564606"/>
              </p:ext>
            </p:extLst>
          </p:nvPr>
        </p:nvGraphicFramePr>
        <p:xfrm>
          <a:off x="3026391" y="2239979"/>
          <a:ext cx="22383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279360" progId="Equation.DSMT4">
                  <p:embed/>
                </p:oleObj>
              </mc:Choice>
              <mc:Fallback>
                <p:oleObj name="Equation" r:id="rId10" imgW="1104840" imgH="279360" progId="Equation.DSMT4">
                  <p:embed/>
                  <p:pic>
                    <p:nvPicPr>
                      <p:cNvPr id="9223" name="Object 7">
                        <a:extLst>
                          <a:ext uri="{FF2B5EF4-FFF2-40B4-BE49-F238E27FC236}">
                            <a16:creationId xmlns:a16="http://schemas.microsoft.com/office/drawing/2014/main" id="{8CBC786B-D78D-3D87-AE77-05A6D4176E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391" y="2239979"/>
                        <a:ext cx="22383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A6C287FC-A182-5998-D717-4ECC27DE2F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016561"/>
              </p:ext>
            </p:extLst>
          </p:nvPr>
        </p:nvGraphicFramePr>
        <p:xfrm>
          <a:off x="5212379" y="2087579"/>
          <a:ext cx="13382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725" imgH="469696" progId="Equation.DSMT4">
                  <p:embed/>
                </p:oleObj>
              </mc:Choice>
              <mc:Fallback>
                <p:oleObj name="Equation" r:id="rId12" imgW="634725" imgH="469696" progId="Equation.DSMT4">
                  <p:embed/>
                  <p:pic>
                    <p:nvPicPr>
                      <p:cNvPr id="9224" name="Object 8">
                        <a:extLst>
                          <a:ext uri="{FF2B5EF4-FFF2-40B4-BE49-F238E27FC236}">
                            <a16:creationId xmlns:a16="http://schemas.microsoft.com/office/drawing/2014/main" id="{E0E0CA11-2291-8AC2-823C-AFDBBA9F57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379" y="2087579"/>
                        <a:ext cx="133826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522F8074-DD0F-3D88-1986-7F5B4E926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699096"/>
              </p:ext>
            </p:extLst>
          </p:nvPr>
        </p:nvGraphicFramePr>
        <p:xfrm>
          <a:off x="335579" y="3064784"/>
          <a:ext cx="25908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6200" imgH="482600" progId="Equation.DSMT4">
                  <p:embed/>
                </p:oleObj>
              </mc:Choice>
              <mc:Fallback>
                <p:oleObj name="Equation" r:id="rId14" imgW="1346200" imgH="482600" progId="Equation.DSMT4">
                  <p:embed/>
                  <p:pic>
                    <p:nvPicPr>
                      <p:cNvPr id="9225" name="Object 9">
                        <a:extLst>
                          <a:ext uri="{FF2B5EF4-FFF2-40B4-BE49-F238E27FC236}">
                            <a16:creationId xmlns:a16="http://schemas.microsoft.com/office/drawing/2014/main" id="{3A69822D-E827-B617-A091-17C143AAC0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79" y="3064784"/>
                        <a:ext cx="25908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8C11D835-284B-0495-A289-5FC7DC5F8F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576583"/>
              </p:ext>
            </p:extLst>
          </p:nvPr>
        </p:nvGraphicFramePr>
        <p:xfrm>
          <a:off x="1445241" y="4019069"/>
          <a:ext cx="30718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86811" imgH="393529" progId="Equation.DSMT4">
                  <p:embed/>
                </p:oleObj>
              </mc:Choice>
              <mc:Fallback>
                <p:oleObj name="Equation" r:id="rId16" imgW="1586811" imgH="393529" progId="Equation.DSMT4">
                  <p:embed/>
                  <p:pic>
                    <p:nvPicPr>
                      <p:cNvPr id="9226" name="Object 10">
                        <a:extLst>
                          <a:ext uri="{FF2B5EF4-FFF2-40B4-BE49-F238E27FC236}">
                            <a16:creationId xmlns:a16="http://schemas.microsoft.com/office/drawing/2014/main" id="{5D5C0274-C22A-94BB-F610-B710B21139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241" y="4019069"/>
                        <a:ext cx="30718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2">
            <a:extLst>
              <a:ext uri="{FF2B5EF4-FFF2-40B4-BE49-F238E27FC236}">
                <a16:creationId xmlns:a16="http://schemas.microsoft.com/office/drawing/2014/main" id="{578D78B0-E4A8-AE07-8FB4-C4961E1556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5241" y="5543069"/>
            <a:ext cx="14478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3">
            <a:extLst>
              <a:ext uri="{FF2B5EF4-FFF2-40B4-BE49-F238E27FC236}">
                <a16:creationId xmlns:a16="http://schemas.microsoft.com/office/drawing/2014/main" id="{811F4A05-39D2-D53E-1D3D-1DF10A4EE0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9241" y="5619269"/>
            <a:ext cx="19050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CDD70E50-5295-50AC-F3DB-44957180F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657978"/>
              </p:ext>
            </p:extLst>
          </p:nvPr>
        </p:nvGraphicFramePr>
        <p:xfrm>
          <a:off x="1496041" y="4712807"/>
          <a:ext cx="13208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85800" imgH="431640" progId="Equation.DSMT4">
                  <p:embed/>
                </p:oleObj>
              </mc:Choice>
              <mc:Fallback>
                <p:oleObj name="Equation" r:id="rId20" imgW="685800" imgH="431640" progId="Equation.DSMT4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E907C86B-6895-18B0-DEE6-77B46A6AD7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041" y="4712807"/>
                        <a:ext cx="132080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">
            <a:extLst>
              <a:ext uri="{FF2B5EF4-FFF2-40B4-BE49-F238E27FC236}">
                <a16:creationId xmlns:a16="http://schemas.microsoft.com/office/drawing/2014/main" id="{F9B4BA5D-11D4-BFB3-7310-E728F6EFB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6956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94DCD82-FDE9-B95E-6E22-B3337FB9B5CA}"/>
              </a:ext>
            </a:extLst>
          </p:cNvPr>
          <p:cNvSpPr txBox="1"/>
          <p:nvPr/>
        </p:nvSpPr>
        <p:spPr>
          <a:xfrm>
            <a:off x="5354227" y="6142418"/>
            <a:ext cx="1897551" cy="430887"/>
          </a:xfrm>
          <a:prstGeom prst="rect">
            <a:avLst/>
          </a:prstGeom>
          <a:solidFill>
            <a:schemeClr val="accent1">
              <a:alpha val="20000"/>
            </a:schemeClr>
          </a:solidFill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hlinkClick r:id="rId22"/>
              </a:rPr>
              <a:t>Power Series 8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D0F8DFB3-306F-5DC8-C527-E8629FBA5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881" y="517286"/>
            <a:ext cx="4358559" cy="1105139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8AAD13C-78A0-5555-277E-83331AEF2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854573"/>
              </p:ext>
            </p:extLst>
          </p:nvPr>
        </p:nvGraphicFramePr>
        <p:xfrm>
          <a:off x="3358151" y="3053758"/>
          <a:ext cx="2858478" cy="92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33440" imgH="431640" progId="Equation.DSMT4">
                  <p:embed/>
                </p:oleObj>
              </mc:Choice>
              <mc:Fallback>
                <p:oleObj name="Equation" r:id="rId23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58151" y="3053758"/>
                        <a:ext cx="2858478" cy="925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46CAE9EA-080A-05F7-2F96-042A35A6219F}"/>
              </a:ext>
            </a:extLst>
          </p:cNvPr>
          <p:cNvSpPr/>
          <p:nvPr/>
        </p:nvSpPr>
        <p:spPr>
          <a:xfrm>
            <a:off x="742512" y="2087579"/>
            <a:ext cx="616590" cy="943307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1480C1C6-DD6D-79AE-3C77-48BC9E806EA8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1350957" y="3078179"/>
            <a:ext cx="1575421" cy="881659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6AF083BA-AA85-731E-61AC-9DCE069C635B}"/>
              </a:ext>
            </a:extLst>
          </p:cNvPr>
          <p:cNvSpPr/>
          <p:nvPr/>
        </p:nvSpPr>
        <p:spPr>
          <a:xfrm>
            <a:off x="2068934" y="3104788"/>
            <a:ext cx="678249" cy="779593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138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9" grpId="0"/>
      <p:bldP spid="20" grpId="0" animBg="1"/>
      <p:bldP spid="17" grpId="0" animBg="1"/>
      <p:bldP spid="22" grpId="0" animBg="1"/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51934093-65AA-26D3-D6A2-F8FB730B54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37202"/>
            <a:ext cx="9999260" cy="592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1">
            <a:extLst>
              <a:ext uri="{FF2B5EF4-FFF2-40B4-BE49-F238E27FC236}">
                <a16:creationId xmlns:a16="http://schemas.microsoft.com/office/drawing/2014/main" id="{CB70020A-7567-0550-71F3-941B1A617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69" y="1054768"/>
            <a:ext cx="9630255" cy="707094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217F2170-81DB-A562-43FB-26586E0A9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69" y="1940161"/>
            <a:ext cx="1429598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57D19F92-CEF5-F964-1661-076CBD515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0943" y="1876234"/>
            <a:ext cx="1702501" cy="703194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4A19D475-09D3-F8DC-F3FB-897C14B15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4421" y="2029383"/>
            <a:ext cx="381717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E14C29F8-AC0C-2EF9-A330-76D431F97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1567" y="2860547"/>
            <a:ext cx="3273653" cy="88352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2F74CB19-A921-55E0-4881-EF39A6086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3318" y="2748307"/>
            <a:ext cx="2114025" cy="86887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81AB2D57-2241-A2EE-0FED-BD85438B7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5767" y="2827670"/>
            <a:ext cx="3436892" cy="842456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68498930-609C-42C5-644B-5DEF441AC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438" y="3757732"/>
            <a:ext cx="10290688" cy="80320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0C5ACAB-28FD-2539-A54D-C3DDD70228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6588" y="4831433"/>
            <a:ext cx="1637095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065D562-BE5B-4867-AB0F-1B53F4C766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6593" y="4795489"/>
            <a:ext cx="2984341" cy="771074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7C2D2F4-8DD5-5496-7094-8C142BF28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8122" y="4735934"/>
            <a:ext cx="2947606" cy="91536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1D717BC-D0A3-CC78-15E3-D562F3019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806" y="5678275"/>
            <a:ext cx="8260598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6" name="Picture 4">
            <a:extLst>
              <a:ext uri="{FF2B5EF4-FFF2-40B4-BE49-F238E27FC236}">
                <a16:creationId xmlns:a16="http://schemas.microsoft.com/office/drawing/2014/main" id="{500D257B-6834-62F3-5290-B76B39CCE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30" y="6188812"/>
            <a:ext cx="4769778" cy="484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8870B7CF-C638-FAA2-DD4A-3B06DED513DC}"/>
              </a:ext>
            </a:extLst>
          </p:cNvPr>
          <p:cNvSpPr txBox="1"/>
          <p:nvPr/>
        </p:nvSpPr>
        <p:spPr>
          <a:xfrm>
            <a:off x="9884945" y="6132643"/>
            <a:ext cx="1897551" cy="430887"/>
          </a:xfrm>
          <a:prstGeom prst="rect">
            <a:avLst/>
          </a:prstGeom>
          <a:solidFill>
            <a:schemeClr val="accent1">
              <a:alpha val="20000"/>
            </a:schemeClr>
          </a:solidFill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Power Series 9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B24353EB-43CC-CA05-A86F-1C3625EEFD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1430" y="184261"/>
            <a:ext cx="1339514" cy="396711"/>
          </a:xfrm>
          <a:prstGeom prst="rect">
            <a:avLst/>
          </a:prstGeom>
        </p:spPr>
      </p:pic>
      <p:sp>
        <p:nvSpPr>
          <p:cNvPr id="20" name="Text Box 2">
            <a:extLst>
              <a:ext uri="{FF2B5EF4-FFF2-40B4-BE49-F238E27FC236}">
                <a16:creationId xmlns:a16="http://schemas.microsoft.com/office/drawing/2014/main" id="{40C64CE2-2785-E12F-98C6-5F644E65DD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438" y="131190"/>
            <a:ext cx="1276311" cy="558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D77350A-5925-4AA7-5C31-E8A53FB55EDA}"/>
                  </a:ext>
                </a:extLst>
              </p:cNvPr>
              <p:cNvSpPr txBox="1"/>
              <p:nvPr/>
            </p:nvSpPr>
            <p:spPr>
              <a:xfrm>
                <a:off x="6616688" y="1826861"/>
                <a:ext cx="1810560" cy="8686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D77350A-5925-4AA7-5C31-E8A53FB55E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6688" y="1826861"/>
                <a:ext cx="1810560" cy="86863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0821BE8-D2FF-F283-E2CD-ECBD1903C9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11803"/>
              </p:ext>
            </p:extLst>
          </p:nvPr>
        </p:nvGraphicFramePr>
        <p:xfrm>
          <a:off x="9004374" y="1865525"/>
          <a:ext cx="2858478" cy="92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440" imgH="431640" progId="Equation.DSMT4">
                  <p:embed/>
                </p:oleObj>
              </mc:Choice>
              <mc:Fallback>
                <p:oleObj name="Equation" r:id="rId7" imgW="1333440" imgH="431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8AAD13C-78A0-5555-277E-83331AEF2E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04374" y="1865525"/>
                        <a:ext cx="2858478" cy="925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59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8" grpId="0" animBg="1"/>
      <p:bldP spid="20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9F0C5C1C-8D5D-9A24-AF0B-3CA9080CEE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45724"/>
            <a:ext cx="7537385" cy="384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06FA0364-8779-E373-0C43-C481CAB3C1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779124"/>
            <a:ext cx="9737536" cy="265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>
            <a:extLst>
              <a:ext uri="{FF2B5EF4-FFF2-40B4-BE49-F238E27FC236}">
                <a16:creationId xmlns:a16="http://schemas.microsoft.com/office/drawing/2014/main" id="{446DBA14-3E04-D527-121A-71A22AA1AD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01" y="3554057"/>
            <a:ext cx="9788830" cy="2613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1">
            <a:extLst>
              <a:ext uri="{FF2B5EF4-FFF2-40B4-BE49-F238E27FC236}">
                <a16:creationId xmlns:a16="http://schemas.microsoft.com/office/drawing/2014/main" id="{E80B7290-F499-5984-295F-7E60CBEC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3529" y="1764155"/>
            <a:ext cx="1737743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172102C0-E686-6C14-B7A7-63327CE7F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7846" y="1753088"/>
            <a:ext cx="4079903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47BC4484-5504-4211-89B9-E0D3B531A1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79" y="2708859"/>
            <a:ext cx="4872005" cy="76456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779940A0-E926-D301-9DB5-F5942EECA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216" y="3413882"/>
            <a:ext cx="715371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663278A7-BD5A-A558-154D-1134ED1706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5469" y="4181230"/>
            <a:ext cx="12954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AA18708-71A4-A644-0541-222B46FDD1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0057" y="4181229"/>
            <a:ext cx="3453718" cy="805029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9374238B-F98D-3412-7FE9-0FD970201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854" y="5405780"/>
            <a:ext cx="9878909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5" name="Picture 6">
            <a:extLst>
              <a:ext uri="{FF2B5EF4-FFF2-40B4-BE49-F238E27FC236}">
                <a16:creationId xmlns:a16="http://schemas.microsoft.com/office/drawing/2014/main" id="{DFF3FEE8-6AF9-9D97-7C96-E79132D1F2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855" y="6236922"/>
            <a:ext cx="7020581" cy="40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1">
            <a:extLst>
              <a:ext uri="{FF2B5EF4-FFF2-40B4-BE49-F238E27FC236}">
                <a16:creationId xmlns:a16="http://schemas.microsoft.com/office/drawing/2014/main" id="{873FC982-59B3-55ED-B805-80FA6156C9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8761" y="1703894"/>
            <a:ext cx="1351981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6639701-BB29-1C33-3763-32CD7F03FC02}"/>
              </a:ext>
            </a:extLst>
          </p:cNvPr>
          <p:cNvSpPr txBox="1"/>
          <p:nvPr/>
        </p:nvSpPr>
        <p:spPr>
          <a:xfrm>
            <a:off x="9884945" y="6132643"/>
            <a:ext cx="2022803" cy="430887"/>
          </a:xfrm>
          <a:prstGeom prst="rect">
            <a:avLst/>
          </a:prstGeom>
          <a:solidFill>
            <a:schemeClr val="accent1">
              <a:alpha val="20000"/>
            </a:schemeClr>
          </a:solidFill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hlinkClick r:id="rId6"/>
              </a:rPr>
              <a:t>Power Series 10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2E65B8E-CAF1-5057-B97F-9372A1681A0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1970" y="185814"/>
            <a:ext cx="1349098" cy="440910"/>
          </a:xfrm>
          <a:prstGeom prst="rect">
            <a:avLst/>
          </a:prstGeom>
        </p:spPr>
      </p:pic>
      <p:sp>
        <p:nvSpPr>
          <p:cNvPr id="20" name="Text Box 2">
            <a:extLst>
              <a:ext uri="{FF2B5EF4-FFF2-40B4-BE49-F238E27FC236}">
                <a16:creationId xmlns:a16="http://schemas.microsoft.com/office/drawing/2014/main" id="{5E466952-F2F4-998B-35CD-636876E108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544" y="18416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9062704-B4F3-4992-4476-CE191FC7D13C}"/>
                  </a:ext>
                </a:extLst>
              </p:cNvPr>
              <p:cNvSpPr txBox="1"/>
              <p:nvPr/>
            </p:nvSpPr>
            <p:spPr>
              <a:xfrm>
                <a:off x="8472504" y="1625654"/>
                <a:ext cx="2605585" cy="8686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sSup>
                                        <m:sSupPr>
                                          <m:ctrlP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(−1)</m:t>
                                          </m:r>
                                        </m:e>
                                        <m:sup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p>
                                      </m:s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9062704-B4F3-4992-4476-CE191FC7D1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2504" y="1625654"/>
                <a:ext cx="2605585" cy="868636"/>
              </a:xfrm>
              <a:prstGeom prst="rect">
                <a:avLst/>
              </a:prstGeom>
              <a:blipFill>
                <a:blip r:embed="rId8"/>
                <a:stretch>
                  <a:fillRect b="-1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>
            <a:extLst>
              <a:ext uri="{FF2B5EF4-FFF2-40B4-BE49-F238E27FC236}">
                <a16:creationId xmlns:a16="http://schemas.microsoft.com/office/drawing/2014/main" id="{14FF756A-BF9D-6C2C-14FF-230BC4D9F1E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32616" y="2708860"/>
            <a:ext cx="2680583" cy="827597"/>
          </a:xfrm>
          <a:prstGeom prst="rect">
            <a:avLst/>
          </a:prstGeom>
        </p:spPr>
      </p:pic>
      <p:sp>
        <p:nvSpPr>
          <p:cNvPr id="26" name="Rectangle 11">
            <a:extLst>
              <a:ext uri="{FF2B5EF4-FFF2-40B4-BE49-F238E27FC236}">
                <a16:creationId xmlns:a16="http://schemas.microsoft.com/office/drawing/2014/main" id="{6DEE365B-9B22-0AA6-64B1-BC6C99448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53" y="2718611"/>
            <a:ext cx="760325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918B69D1-BC11-EF47-41B0-4A9CC2FA7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54" y="2774458"/>
            <a:ext cx="760325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6B378227-46EF-3FD2-8195-ADC511641E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1964" y="2682604"/>
            <a:ext cx="1123033" cy="918874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7" name="Rectangle 11">
            <a:extLst>
              <a:ext uri="{FF2B5EF4-FFF2-40B4-BE49-F238E27FC236}">
                <a16:creationId xmlns:a16="http://schemas.microsoft.com/office/drawing/2014/main" id="{449F81A0-4507-6D92-6D27-86F470D0D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7828" y="4240448"/>
            <a:ext cx="2436003" cy="76456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5E24D65-7B7C-00B0-A11A-4F689C833ED2}"/>
              </a:ext>
            </a:extLst>
          </p:cNvPr>
          <p:cNvSpPr txBox="1"/>
          <p:nvPr/>
        </p:nvSpPr>
        <p:spPr>
          <a:xfrm>
            <a:off x="9397286" y="2885893"/>
            <a:ext cx="60144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838085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6" grpId="0" animBg="1"/>
      <p:bldP spid="18" grpId="0" animBg="1"/>
      <p:bldP spid="20" grpId="0"/>
      <p:bldP spid="23" grpId="0"/>
      <p:bldP spid="26" grpId="0" animBg="1"/>
      <p:bldP spid="6" grpId="0" animBg="1"/>
      <p:bldP spid="17" grpId="0" animBg="1"/>
      <p:bldP spid="27" grpId="0" animBg="1"/>
      <p:bldP spid="2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52</TotalTime>
  <Words>122</Words>
  <Application>Microsoft Office PowerPoint</Application>
  <PresentationFormat>Widescreen</PresentationFormat>
  <Paragraphs>34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20</cp:revision>
  <dcterms:created xsi:type="dcterms:W3CDTF">2022-06-05T19:04:41Z</dcterms:created>
  <dcterms:modified xsi:type="dcterms:W3CDTF">2025-04-08T17:24:15Z</dcterms:modified>
</cp:coreProperties>
</file>